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86" r:id="rId2"/>
    <p:sldId id="300" r:id="rId3"/>
    <p:sldId id="291" r:id="rId4"/>
    <p:sldId id="303" r:id="rId5"/>
    <p:sldId id="288" r:id="rId6"/>
    <p:sldId id="309" r:id="rId7"/>
    <p:sldId id="310" r:id="rId8"/>
    <p:sldId id="311" r:id="rId9"/>
    <p:sldId id="296" r:id="rId10"/>
    <p:sldId id="307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  <a:srgbClr val="390EF0"/>
    <a:srgbClr val="FFFF99"/>
    <a:srgbClr val="9900FF"/>
    <a:srgbClr val="4141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0250" autoAdjust="0"/>
  </p:normalViewPr>
  <p:slideViewPr>
    <p:cSldViewPr>
      <p:cViewPr varScale="1">
        <p:scale>
          <a:sx n="78" d="100"/>
          <a:sy n="78" d="100"/>
        </p:scale>
        <p:origin x="1594" y="4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0C672D-3C08-4A87-B11E-F2B3608DE061}" type="datetimeFigureOut">
              <a:rPr lang="zh-CN" altLang="en-US" smtClean="0"/>
              <a:pPr/>
              <a:t>2019/3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DDDC15-342A-46CF-8316-9D34BC3A35A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235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25593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872E95-8AE7-4606-8FF7-119EF9A79CF8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2649E-FB69-46AC-94F4-2825E88BE932}" type="datetimeFigureOut">
              <a:rPr lang="zh-CN" altLang="en-US" smtClean="0"/>
              <a:pPr/>
              <a:t>2019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audio" Target="../media/media10.m4a"/><Relationship Id="rId7" Type="http://schemas.openxmlformats.org/officeDocument/2006/relationships/image" Target="../media/image15.wmf"/><Relationship Id="rId2" Type="http://schemas.microsoft.com/office/2007/relationships/media" Target="../media/media10.m4a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hyperlink" Target="../../../tanliyanzheng.swf" TargetMode="External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audio" Target="../media/media2.m4a"/><Relationship Id="rId7" Type="http://schemas.openxmlformats.org/officeDocument/2006/relationships/image" Target="../media/image5.jpeg"/><Relationship Id="rId2" Type="http://schemas.microsoft.com/office/2007/relationships/media" Target="../media/media2.m4a"/><Relationship Id="rId1" Type="http://schemas.openxmlformats.org/officeDocument/2006/relationships/tags" Target="../tags/tag1.xml"/><Relationship Id="rId6" Type="http://schemas.openxmlformats.org/officeDocument/2006/relationships/image" Target="../media/image4.jpe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3" Type="http://schemas.openxmlformats.org/officeDocument/2006/relationships/audio" Target="../media/media3.m4a"/><Relationship Id="rId7" Type="http://schemas.openxmlformats.org/officeDocument/2006/relationships/image" Target="../media/image8.jpeg"/><Relationship Id="rId2" Type="http://schemas.microsoft.com/office/2007/relationships/media" Target="../media/media3.m4a"/><Relationship Id="rId1" Type="http://schemas.openxmlformats.org/officeDocument/2006/relationships/tags" Target="../tags/tag2.xml"/><Relationship Id="rId6" Type="http://schemas.openxmlformats.org/officeDocument/2006/relationships/image" Target="../media/image7.jpe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audio" Target="../media/media4.m4a"/><Relationship Id="rId7" Type="http://schemas.openxmlformats.org/officeDocument/2006/relationships/image" Target="../media/image11.jpeg"/><Relationship Id="rId2" Type="http://schemas.microsoft.com/office/2007/relationships/media" Target="../media/media4.m4a"/><Relationship Id="rId1" Type="http://schemas.openxmlformats.org/officeDocument/2006/relationships/tags" Target="../tags/tag3.xml"/><Relationship Id="rId6" Type="http://schemas.openxmlformats.org/officeDocument/2006/relationships/image" Target="../media/image10.jpeg"/><Relationship Id="rId11" Type="http://schemas.openxmlformats.org/officeDocument/2006/relationships/image" Target="../media/image3.png"/><Relationship Id="rId5" Type="http://schemas.openxmlformats.org/officeDocument/2006/relationships/notesSlide" Target="../notesSlides/notesSlide3.xml"/><Relationship Id="rId10" Type="http://schemas.openxmlformats.org/officeDocument/2006/relationships/image" Target="../media/image14.jpe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media5.m4a"/><Relationship Id="rId7" Type="http://schemas.openxmlformats.org/officeDocument/2006/relationships/image" Target="../media/image3.png"/><Relationship Id="rId2" Type="http://schemas.microsoft.com/office/2007/relationships/media" Target="../media/media5.m4a"/><Relationship Id="rId1" Type="http://schemas.openxmlformats.org/officeDocument/2006/relationships/tags" Target="../tags/tag4.xml"/><Relationship Id="rId6" Type="http://schemas.openxmlformats.org/officeDocument/2006/relationships/hyperlink" Target="../../../tanliyanzheng.swf" TargetMode="External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media6.m4a"/><Relationship Id="rId7" Type="http://schemas.openxmlformats.org/officeDocument/2006/relationships/image" Target="../media/image3.png"/><Relationship Id="rId2" Type="http://schemas.microsoft.com/office/2007/relationships/media" Target="../media/media6.m4a"/><Relationship Id="rId1" Type="http://schemas.openxmlformats.org/officeDocument/2006/relationships/tags" Target="../tags/tag5.xml"/><Relationship Id="rId6" Type="http://schemas.openxmlformats.org/officeDocument/2006/relationships/hyperlink" Target="../../../tanliyanzheng.swf" TargetMode="External"/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microsoft.com/office/2007/relationships/media" Target="../media/media7.m4a"/><Relationship Id="rId7" Type="http://schemas.openxmlformats.org/officeDocument/2006/relationships/hyperlink" Target="../../../tanliyanzheng.swf" TargetMode="External"/><Relationship Id="rId2" Type="http://schemas.openxmlformats.org/officeDocument/2006/relationships/tags" Target="../tags/tag6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6.xml"/><Relationship Id="rId11" Type="http://schemas.openxmlformats.org/officeDocument/2006/relationships/image" Target="../media/image3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16.jpeg"/><Relationship Id="rId4" Type="http://schemas.openxmlformats.org/officeDocument/2006/relationships/audio" Target="../media/media7.m4a"/><Relationship Id="rId9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microsoft.com/office/2007/relationships/media" Target="../media/media8.m4a"/><Relationship Id="rId7" Type="http://schemas.openxmlformats.org/officeDocument/2006/relationships/hyperlink" Target="../../../tanliyanzheng.swf" TargetMode="External"/><Relationship Id="rId2" Type="http://schemas.openxmlformats.org/officeDocument/2006/relationships/tags" Target="../tags/tag7.xml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3.png"/><Relationship Id="rId4" Type="http://schemas.openxmlformats.org/officeDocument/2006/relationships/audio" Target="../media/media8.m4a"/><Relationship Id="rId9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3.png"/><Relationship Id="rId3" Type="http://schemas.microsoft.com/office/2007/relationships/media" Target="../media/media9.m4a"/><Relationship Id="rId7" Type="http://schemas.openxmlformats.org/officeDocument/2006/relationships/image" Target="../media/image20.png"/><Relationship Id="rId12" Type="http://schemas.openxmlformats.org/officeDocument/2006/relationships/image" Target="../media/image19.wmf"/><Relationship Id="rId2" Type="http://schemas.openxmlformats.org/officeDocument/2006/relationships/tags" Target="../tags/tag8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8.xml"/><Relationship Id="rId11" Type="http://schemas.openxmlformats.org/officeDocument/2006/relationships/oleObject" Target="../embeddings/oleObject4.bin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8.wmf"/><Relationship Id="rId4" Type="http://schemas.openxmlformats.org/officeDocument/2006/relationships/audio" Target="../media/media9.m4a"/><Relationship Id="rId9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4" descr="https://ss3.baidu.com/-fo3dSag_xI4khGko9WTAnF6hhy/zhidao/pic/item/cf1b9d16fdfaaf51cd08e42d8e5494eef11f7abc.jpg"/>
          <p:cNvPicPr>
            <a:picLocks noChangeAspect="1" noChangeArrowheads="1"/>
          </p:cNvPicPr>
          <p:nvPr/>
        </p:nvPicPr>
        <p:blipFill>
          <a:blip r:embed="rId4"/>
          <a:srcRect r="17949"/>
          <a:stretch>
            <a:fillRect/>
          </a:stretch>
        </p:blipFill>
        <p:spPr bwMode="auto">
          <a:xfrm>
            <a:off x="0" y="-107205"/>
            <a:ext cx="9144000" cy="6965205"/>
          </a:xfrm>
          <a:prstGeom prst="rect">
            <a:avLst/>
          </a:prstGeom>
          <a:noFill/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62476" y="3786190"/>
            <a:ext cx="8352928" cy="998984"/>
          </a:xfrm>
          <a:prstGeom prst="rect">
            <a:avLst/>
          </a:prstGeom>
          <a:solidFill>
            <a:schemeClr val="bg1">
              <a:alpha val="35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6  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万有引力与航天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64306" y="5229200"/>
            <a:ext cx="8350250" cy="1271634"/>
          </a:xfrm>
          <a:prstGeom prst="rect">
            <a:avLst/>
          </a:prstGeom>
          <a:solidFill>
            <a:schemeClr val="bg1">
              <a:alpha val="35000"/>
            </a:schemeClr>
          </a:solidFill>
        </p:spPr>
        <p:txBody>
          <a:bodyPr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altLang="zh-CN" sz="4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.1</a:t>
            </a:r>
            <a:r>
              <a:rPr lang="zh-CN" altLang="en-US" sz="4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</a:t>
            </a:r>
            <a:r>
              <a:rPr lang="en-US" altLang="zh-CN" sz="4400" b="1" dirty="0" err="1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epler’s</a:t>
            </a:r>
            <a:r>
              <a:rPr lang="en-US" altLang="zh-CN" sz="4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Laws of Planetary Motion</a:t>
            </a:r>
            <a:endParaRPr lang="zh-CN" altLang="en-US" sz="4400" b="1" dirty="0">
              <a:solidFill>
                <a:srgbClr val="C0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342900" lvl="0" indent="-342900" algn="ctr">
              <a:spcBef>
                <a:spcPct val="20000"/>
              </a:spcBef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EAFCB395-55DC-41E3-BC64-C73C4DF9D46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1369"/>
    </mc:Choice>
    <mc:Fallback>
      <p:transition spd="slow" advTm="213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0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5" grpId="0" animBg="1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Rot="1" noChangeArrowheads="1"/>
          </p:cNvSpPr>
          <p:nvPr/>
        </p:nvSpPr>
        <p:spPr bwMode="auto">
          <a:xfrm>
            <a:off x="812562" y="177894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6  </a:t>
            </a:r>
            <a:r>
              <a:rPr lang="zh-CN" altLang="en-US" sz="30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万有引力与航天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　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684119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6.1  </a:t>
            </a:r>
            <a:r>
              <a:rPr kumimoji="1" lang="en-US" altLang="zh-CN" sz="2800" b="1" kern="0" dirty="0" err="1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Kepler’s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 Laws of Planetary Motion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7" name="Rectangle 2"/>
          <p:cNvSpPr txBox="1">
            <a:spLocks noRot="1" noChangeArrowheads="1"/>
          </p:cNvSpPr>
          <p:nvPr/>
        </p:nvSpPr>
        <p:spPr>
          <a:xfrm>
            <a:off x="251520" y="1285860"/>
            <a:ext cx="4106166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开普勒第一定律</a:t>
            </a:r>
          </a:p>
        </p:txBody>
      </p:sp>
      <p:sp>
        <p:nvSpPr>
          <p:cNvPr id="8" name="Rectangle 3"/>
          <p:cNvSpPr txBox="1">
            <a:spLocks noRot="1" noChangeArrowheads="1"/>
          </p:cNvSpPr>
          <p:nvPr/>
        </p:nvSpPr>
        <p:spPr>
          <a:xfrm>
            <a:off x="285720" y="1785926"/>
            <a:ext cx="300039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行星运动轨道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500298" y="1803432"/>
            <a:ext cx="2133918" cy="4724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llipse</a:t>
            </a:r>
            <a:r>
              <a:rPr lang="zh-CN" alt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（椭圆）</a:t>
            </a:r>
            <a:endParaRPr lang="zh-CN" altLang="en-US" sz="2200" b="1" dirty="0">
              <a:latin typeface="Times New Roman" pitchFamily="18" charset="0"/>
              <a:cs typeface="Times New Roman" pitchFamily="18" charset="0"/>
              <a:hlinkClick r:id="rId5" action="ppaction://hlinkfile"/>
            </a:endParaRPr>
          </a:p>
        </p:txBody>
      </p:sp>
      <p:sp>
        <p:nvSpPr>
          <p:cNvPr id="10" name="Rectangle 3"/>
          <p:cNvSpPr txBox="1">
            <a:spLocks noRot="1" noChangeArrowheads="1"/>
          </p:cNvSpPr>
          <p:nvPr/>
        </p:nvSpPr>
        <p:spPr>
          <a:xfrm>
            <a:off x="285720" y="2285992"/>
            <a:ext cx="442915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太阳处于一个</a:t>
            </a:r>
            <a:r>
              <a:rPr lang="zh-CN" alt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焦点</a:t>
            </a:r>
            <a:endParaRPr lang="en-US" altLang="zh-CN" sz="2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357422" y="1285860"/>
            <a:ext cx="20409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（</a:t>
            </a:r>
            <a:r>
              <a:rPr lang="zh-CN" altLang="en-US" sz="2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轨道</a:t>
            </a: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定律）</a:t>
            </a:r>
            <a:endParaRPr lang="zh-CN" altLang="en-US" sz="2400" dirty="0"/>
          </a:p>
        </p:txBody>
      </p:sp>
      <p:sp>
        <p:nvSpPr>
          <p:cNvPr id="12" name="Rectangle 2"/>
          <p:cNvSpPr txBox="1">
            <a:spLocks noRot="1" noChangeArrowheads="1"/>
          </p:cNvSpPr>
          <p:nvPr/>
        </p:nvSpPr>
        <p:spPr>
          <a:xfrm>
            <a:off x="251520" y="3031150"/>
            <a:ext cx="4177604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开普勒第二定律</a:t>
            </a:r>
          </a:p>
        </p:txBody>
      </p:sp>
      <p:sp>
        <p:nvSpPr>
          <p:cNvPr id="13" name="Rectangle 3"/>
          <p:cNvSpPr txBox="1">
            <a:spLocks noRot="1" noChangeArrowheads="1"/>
          </p:cNvSpPr>
          <p:nvPr/>
        </p:nvSpPr>
        <p:spPr>
          <a:xfrm>
            <a:off x="357158" y="3500438"/>
            <a:ext cx="228601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相等时间，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000232" y="3500438"/>
            <a:ext cx="1319592" cy="4724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面积相等</a:t>
            </a:r>
            <a:endParaRPr lang="zh-CN" altLang="en-US" sz="2200" b="1" dirty="0">
              <a:latin typeface="Times New Roman" pitchFamily="18" charset="0"/>
              <a:cs typeface="Times New Roman" pitchFamily="18" charset="0"/>
              <a:hlinkClick r:id="rId5" action="ppaction://hlinkfile"/>
            </a:endParaRPr>
          </a:p>
        </p:txBody>
      </p:sp>
      <p:sp>
        <p:nvSpPr>
          <p:cNvPr id="15" name="Rectangle 3"/>
          <p:cNvSpPr txBox="1">
            <a:spLocks noRot="1" noChangeArrowheads="1"/>
          </p:cNvSpPr>
          <p:nvPr/>
        </p:nvSpPr>
        <p:spPr>
          <a:xfrm>
            <a:off x="428596" y="4008442"/>
            <a:ext cx="257176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行星运动速度：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362184" y="4041780"/>
            <a:ext cx="131959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近大远小</a:t>
            </a:r>
          </a:p>
        </p:txBody>
      </p:sp>
      <p:sp>
        <p:nvSpPr>
          <p:cNvPr id="17" name="矩形 16"/>
          <p:cNvSpPr/>
          <p:nvPr/>
        </p:nvSpPr>
        <p:spPr>
          <a:xfrm>
            <a:off x="2428860" y="3031150"/>
            <a:ext cx="20409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（</a:t>
            </a:r>
            <a:r>
              <a:rPr lang="zh-CN" altLang="en-US" sz="2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面积</a:t>
            </a: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定律）</a:t>
            </a:r>
            <a:endParaRPr lang="zh-CN" altLang="en-US" sz="2400" dirty="0"/>
          </a:p>
        </p:txBody>
      </p:sp>
      <p:sp>
        <p:nvSpPr>
          <p:cNvPr id="18" name="Rectangle 2"/>
          <p:cNvSpPr txBox="1">
            <a:spLocks noRot="1" noChangeArrowheads="1"/>
          </p:cNvSpPr>
          <p:nvPr/>
        </p:nvSpPr>
        <p:spPr>
          <a:xfrm>
            <a:off x="251520" y="4736941"/>
            <a:ext cx="4177604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开普勒第三定律</a:t>
            </a:r>
          </a:p>
        </p:txBody>
      </p:sp>
      <p:sp>
        <p:nvSpPr>
          <p:cNvPr id="20" name="矩形 19"/>
          <p:cNvSpPr/>
          <p:nvPr/>
        </p:nvSpPr>
        <p:spPr>
          <a:xfrm>
            <a:off x="1785918" y="5341646"/>
            <a:ext cx="2500330" cy="472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~ </a:t>
            </a:r>
            <a:r>
              <a:rPr lang="zh-CN" alt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太阳质量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sz="2200" b="1" dirty="0">
              <a:latin typeface="楷体" pitchFamily="49" charset="-122"/>
              <a:ea typeface="楷体" pitchFamily="49" charset="-122"/>
              <a:cs typeface="Times New Roman" pitchFamily="18" charset="0"/>
              <a:hlinkClick r:id="rId5" action="ppaction://hlinkfile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2459619" y="4736941"/>
            <a:ext cx="20409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（</a:t>
            </a:r>
            <a:r>
              <a:rPr lang="zh-CN" altLang="en-US" sz="2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周期</a:t>
            </a: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定律）</a:t>
            </a:r>
            <a:endParaRPr lang="zh-CN" altLang="en-US" sz="2400" dirty="0"/>
          </a:p>
        </p:txBody>
      </p:sp>
      <p:grpSp>
        <p:nvGrpSpPr>
          <p:cNvPr id="27" name="组合 26"/>
          <p:cNvGrpSpPr/>
          <p:nvPr/>
        </p:nvGrpSpPr>
        <p:grpSpPr>
          <a:xfrm>
            <a:off x="357158" y="5202250"/>
            <a:ext cx="1225942" cy="763761"/>
            <a:chOff x="500034" y="4773622"/>
            <a:chExt cx="1225942" cy="763761"/>
          </a:xfrm>
        </p:grpSpPr>
        <p:sp>
          <p:nvSpPr>
            <p:cNvPr id="19" name="Rectangle 3"/>
            <p:cNvSpPr txBox="1">
              <a:spLocks noRot="1" noChangeArrowheads="1"/>
            </p:cNvSpPr>
            <p:nvPr/>
          </p:nvSpPr>
          <p:spPr>
            <a:xfrm>
              <a:off x="500034" y="4857760"/>
              <a:ext cx="928694" cy="64294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Wingdings" pitchFamily="2" charset="2"/>
                <a:buChar char="Ø"/>
                <a:tabLst/>
                <a:defRPr/>
              </a:pPr>
              <a:r>
                <a:rPr lang="zh-CN" altLang="en-US" sz="2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4" name="Object 2"/>
            <p:cNvGraphicFramePr>
              <a:graphicFrameLocks noChangeAspect="1"/>
            </p:cNvGraphicFramePr>
            <p:nvPr/>
          </p:nvGraphicFramePr>
          <p:xfrm>
            <a:off x="869924" y="4773622"/>
            <a:ext cx="856052" cy="763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30" name="公式" r:id="rId6" imgW="469800" imgH="419040" progId="Equation.3">
                    <p:embed/>
                  </p:oleObj>
                </mc:Choice>
                <mc:Fallback>
                  <p:oleObj name="公式" r:id="rId6" imgW="469800" imgH="41904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9924" y="4773622"/>
                          <a:ext cx="856052" cy="7637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燕尾形箭头 24"/>
          <p:cNvSpPr/>
          <p:nvPr/>
        </p:nvSpPr>
        <p:spPr>
          <a:xfrm rot="5400000">
            <a:off x="2444612" y="5901273"/>
            <a:ext cx="288000" cy="252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200"/>
          </a:p>
        </p:txBody>
      </p:sp>
      <p:sp>
        <p:nvSpPr>
          <p:cNvPr id="26" name="矩形 25"/>
          <p:cNvSpPr/>
          <p:nvPr/>
        </p:nvSpPr>
        <p:spPr>
          <a:xfrm>
            <a:off x="1714480" y="6171273"/>
            <a:ext cx="2500330" cy="472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~ </a:t>
            </a:r>
            <a:r>
              <a:rPr lang="zh-CN" alt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中心天体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sz="2200" b="1" dirty="0">
              <a:latin typeface="楷体" pitchFamily="49" charset="-122"/>
              <a:ea typeface="楷体" pitchFamily="49" charset="-122"/>
              <a:cs typeface="Times New Roman" pitchFamily="18" charset="0"/>
              <a:hlinkClick r:id="rId5" action="ppaction://hlinkfile"/>
            </a:endParaRPr>
          </a:p>
        </p:txBody>
      </p:sp>
      <p:pic>
        <p:nvPicPr>
          <p:cNvPr id="28" name="图片 27" descr="图片1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14942" y="2357430"/>
            <a:ext cx="3480216" cy="2119392"/>
          </a:xfrm>
          <a:prstGeom prst="rect">
            <a:avLst/>
          </a:prstGeom>
        </p:spPr>
      </p:pic>
      <p:grpSp>
        <p:nvGrpSpPr>
          <p:cNvPr id="29" name="组合 28"/>
          <p:cNvGrpSpPr/>
          <p:nvPr/>
        </p:nvGrpSpPr>
        <p:grpSpPr>
          <a:xfrm>
            <a:off x="5000628" y="1571612"/>
            <a:ext cx="1404000" cy="720000"/>
            <a:chOff x="3203848" y="2420888"/>
            <a:chExt cx="1404000" cy="720000"/>
          </a:xfrm>
        </p:grpSpPr>
        <p:sp>
          <p:nvSpPr>
            <p:cNvPr id="30" name="云形标注 29"/>
            <p:cNvSpPr/>
            <p:nvPr/>
          </p:nvSpPr>
          <p:spPr>
            <a:xfrm>
              <a:off x="3203848" y="2420888"/>
              <a:ext cx="1404000" cy="720000"/>
            </a:xfrm>
            <a:prstGeom prst="cloudCallout">
              <a:avLst>
                <a:gd name="adj1" fmla="val 18705"/>
                <a:gd name="adj2" fmla="val 88359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3262586" y="2543696"/>
              <a:ext cx="1313180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2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环绕天体</a:t>
              </a: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4429124" y="3857628"/>
            <a:ext cx="1404000" cy="648000"/>
            <a:chOff x="3203848" y="2420888"/>
            <a:chExt cx="1404000" cy="648000"/>
          </a:xfrm>
        </p:grpSpPr>
        <p:sp>
          <p:nvSpPr>
            <p:cNvPr id="33" name="云形标注 32"/>
            <p:cNvSpPr/>
            <p:nvPr/>
          </p:nvSpPr>
          <p:spPr>
            <a:xfrm>
              <a:off x="3203848" y="2420888"/>
              <a:ext cx="1404000" cy="648000"/>
            </a:xfrm>
            <a:prstGeom prst="cloudCallout">
              <a:avLst>
                <a:gd name="adj1" fmla="val 67043"/>
                <a:gd name="adj2" fmla="val -68145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3262586" y="2543696"/>
              <a:ext cx="1313180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2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中心天体</a:t>
              </a:r>
            </a:p>
          </p:txBody>
        </p:sp>
      </p:grp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538EEEC4-A7F7-4C11-9564-6F1EE9A31F3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p:transition advTm="14012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 descr="https://encrypted-tbn1.gstatic.com/images?q=tbn:ANd9GcQ2WBV5zkpJca7otzY0xrs4aYThP_PcEuYJ2VDQUwq7JemBtaF2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5" name="Picture 5" descr="Das ptolemäische Weltbild"/>
          <p:cNvPicPr>
            <a:picLocks noChangeAspect="1" noChangeArrowheads="1"/>
          </p:cNvPicPr>
          <p:nvPr/>
        </p:nvPicPr>
        <p:blipFill>
          <a:blip r:embed="rId6">
            <a:lum contrast="40000"/>
          </a:blip>
          <a:srcRect/>
          <a:stretch>
            <a:fillRect/>
          </a:stretch>
        </p:blipFill>
        <p:spPr bwMode="auto">
          <a:xfrm>
            <a:off x="4357686" y="1571612"/>
            <a:ext cx="4284000" cy="428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"/>
          <p:cNvSpPr txBox="1">
            <a:spLocks noRot="1" noChangeArrowheads="1"/>
          </p:cNvSpPr>
          <p:nvPr/>
        </p:nvSpPr>
        <p:spPr>
          <a:xfrm>
            <a:off x="289918" y="622429"/>
            <a:ext cx="5496528" cy="646331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地心说 </a:t>
            </a:r>
            <a:r>
              <a:rPr kumimoji="0" lang="en-US" altLang="zh-CN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Geocentric Model)  </a:t>
            </a:r>
            <a:endParaRPr kumimoji="0" lang="zh-CN" altLang="en-US" sz="36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pic>
        <p:nvPicPr>
          <p:cNvPr id="20486" name="Picture 6" descr="https://timgsa.baidu.com/timg?image&amp;quality=80&amp;size=b9999_10000&amp;sec=1488448312553&amp;di=8f546c18de842f04af3633559c30d0b6&amp;imgtype=0&amp;src=http%3A%2F%2Fimg21.mtime.cn%2Fmg%2F2011%2F06%2F04%2F162154.79516600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35288" y="1571612"/>
            <a:ext cx="3565208" cy="4284000"/>
          </a:xfrm>
          <a:prstGeom prst="rect">
            <a:avLst/>
          </a:prstGeom>
          <a:noFill/>
        </p:spPr>
      </p:pic>
      <p:pic>
        <p:nvPicPr>
          <p:cNvPr id="20488" name="Picture 8" descr="https://timgsa.baidu.com/timg?image&amp;quality=80&amp;size=b9999_10000&amp;sec=1489041992&amp;di=269f87feec8fcd10a6564592185edafb&amp;imgtype=jpg&amp;er=1&amp;src=http%3A%2F%2Fimg.mp.itc.cn%2Fupload%2F20160509%2F9458819f84454a8ea3c9109af747cba4_th.jpg"/>
          <p:cNvPicPr>
            <a:picLocks noChangeAspect="1" noChangeArrowheads="1"/>
          </p:cNvPicPr>
          <p:nvPr/>
        </p:nvPicPr>
        <p:blipFill>
          <a:blip r:embed="rId8">
            <a:lum contrast="40000"/>
          </a:blip>
          <a:srcRect l="18125" r="16249"/>
          <a:stretch>
            <a:fillRect/>
          </a:stretch>
        </p:blipFill>
        <p:spPr bwMode="auto">
          <a:xfrm>
            <a:off x="4500562" y="1828812"/>
            <a:ext cx="3973775" cy="3814766"/>
          </a:xfrm>
          <a:prstGeom prst="rect">
            <a:avLst/>
          </a:prstGeom>
          <a:noFill/>
        </p:spPr>
      </p:pic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643174" y="1571612"/>
            <a:ext cx="1357322" cy="492443"/>
          </a:xfrm>
          <a:prstGeom prst="rect">
            <a:avLst/>
          </a:prstGeom>
          <a:solidFill>
            <a:schemeClr val="bg2">
              <a:alpha val="3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600" b="1" dirty="0">
                <a:latin typeface="+mj-lt"/>
                <a:ea typeface="楷体" pitchFamily="49" charset="-122"/>
                <a:cs typeface="Times New Roman" pitchFamily="18" charset="0"/>
              </a:rPr>
              <a:t>Ptolemy</a:t>
            </a:r>
            <a:endParaRPr kumimoji="1" lang="zh-CN" altLang="en-US" sz="2600" b="1" dirty="0">
              <a:latin typeface="+mj-lt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126702" y="4492103"/>
            <a:ext cx="571504" cy="357190"/>
          </a:xfrm>
          <a:prstGeom prst="rect">
            <a:avLst/>
          </a:prstGeom>
          <a:noFill/>
          <a:ln w="12700"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277913" y="4306892"/>
            <a:ext cx="571504" cy="357190"/>
          </a:xfrm>
          <a:prstGeom prst="rect">
            <a:avLst/>
          </a:prstGeom>
          <a:noFill/>
          <a:ln w="12700"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Rectangle 3"/>
          <p:cNvSpPr txBox="1">
            <a:spLocks noRot="1" noChangeArrowheads="1"/>
          </p:cNvSpPr>
          <p:nvPr/>
        </p:nvSpPr>
        <p:spPr>
          <a:xfrm>
            <a:off x="5530860" y="2529409"/>
            <a:ext cx="1428760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火星逆行</a:t>
            </a:r>
            <a:endParaRPr lang="en-US" altLang="zh-CN" sz="20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0AE6D73D-F7A0-493B-BF57-300EFE10D55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99114"/>
    </mc:Choice>
    <mc:Fallback>
      <p:transition spd="slow" advTm="29911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6" grpId="0" animBg="1"/>
      <p:bldP spid="10" grpId="0" animBg="1" autoUpdateAnimBg="0"/>
      <p:bldP spid="8" grpId="0" animBg="1"/>
      <p:bldP spid="9" grpId="0" animBg="1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https://timgsa.baidu.com/timg?image&amp;quality=80&amp;size=b9999_10000&amp;sec=1488450939942&amp;di=49b52abc0095c6b0a740048685697c81&amp;imgtype=0&amp;src=http%3A%2F%2Fwww.kuqin.com%2Fupimg%2Fallimg%2F090422%2F1359420.jpg"/>
          <p:cNvPicPr>
            <a:picLocks noChangeAspect="1" noChangeArrowheads="1"/>
          </p:cNvPicPr>
          <p:nvPr/>
        </p:nvPicPr>
        <p:blipFill>
          <a:blip r:embed="rId6"/>
          <a:srcRect l="15029" r="12595"/>
          <a:stretch>
            <a:fillRect/>
          </a:stretch>
        </p:blipFill>
        <p:spPr bwMode="auto">
          <a:xfrm>
            <a:off x="225168" y="1620216"/>
            <a:ext cx="4320032" cy="4320000"/>
          </a:xfrm>
          <a:prstGeom prst="rect">
            <a:avLst/>
          </a:prstGeom>
          <a:noFill/>
        </p:spPr>
      </p:pic>
      <p:sp>
        <p:nvSpPr>
          <p:cNvPr id="286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9918" y="622429"/>
            <a:ext cx="5782280" cy="646331"/>
          </a:xfr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 algn="l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日心说 </a:t>
            </a:r>
            <a:r>
              <a:rPr lang="en-US" altLang="zh-CN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Heliocentric Model)</a:t>
            </a:r>
            <a:endParaRPr lang="zh-CN" altLang="en-US" sz="3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14282" y="1643050"/>
            <a:ext cx="1928826" cy="492443"/>
          </a:xfrm>
          <a:prstGeom prst="rect">
            <a:avLst/>
          </a:prstGeom>
          <a:solidFill>
            <a:schemeClr val="bg2">
              <a:alpha val="3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600" b="1" dirty="0">
                <a:latin typeface="+mj-lt"/>
                <a:ea typeface="楷体" pitchFamily="49" charset="-122"/>
                <a:cs typeface="Times New Roman" pitchFamily="18" charset="0"/>
              </a:rPr>
              <a:t>Copernicus</a:t>
            </a:r>
            <a:endParaRPr kumimoji="1" lang="zh-CN" altLang="en-US" sz="2600" b="1" dirty="0">
              <a:latin typeface="+mj-lt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12" name="Picture 5" descr="Das kopernische Weltbild"/>
          <p:cNvPicPr>
            <a:picLocks noChangeAspect="1" noChangeArrowheads="1"/>
          </p:cNvPicPr>
          <p:nvPr/>
        </p:nvPicPr>
        <p:blipFill>
          <a:blip r:embed="rId7">
            <a:lum contrast="40000"/>
          </a:blip>
          <a:srcRect/>
          <a:stretch>
            <a:fillRect/>
          </a:stretch>
        </p:blipFill>
        <p:spPr bwMode="auto">
          <a:xfrm>
            <a:off x="4582886" y="1621278"/>
            <a:ext cx="4320000" cy="43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3841" y="3501008"/>
            <a:ext cx="4320000" cy="2457485"/>
          </a:xfrm>
          <a:prstGeom prst="rect">
            <a:avLst/>
          </a:prstGeom>
        </p:spPr>
      </p:pic>
      <p:pic>
        <p:nvPicPr>
          <p:cNvPr id="5" name="音频 4">
            <a:hlinkClick r:id="" action="ppaction://media"/>
            <a:extLst>
              <a:ext uri="{FF2B5EF4-FFF2-40B4-BE49-F238E27FC236}">
                <a16:creationId xmlns:a16="http://schemas.microsoft.com/office/drawing/2014/main" id="{77E4C528-011B-4925-BC69-B4C276F0246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204362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68247"/>
    </mc:Choice>
    <mc:Fallback>
      <p:transition spd="slow" advTm="2682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28674" grpId="0" animBg="1"/>
      <p:bldP spid="28678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s://timgsa.baidu.com/timg?image&amp;quality=80&amp;size=b9999_10000&amp;sec=1488456753071&amp;di=1423f55ab2ec05879f5eda552b65fbd8&amp;imgtype=0&amp;src=http%3A%2F%2Fimgsrc.baidu.com%2Fbaike%2Fpic%2Fitem%2F203fb80e7bec54e77c5c1a17b8389b504fc26a02.jpg"/>
          <p:cNvPicPr>
            <a:picLocks noChangeAspect="1" noChangeArrowheads="1"/>
          </p:cNvPicPr>
          <p:nvPr/>
        </p:nvPicPr>
        <p:blipFill>
          <a:blip r:embed="rId6">
            <a:lum contrast="40000"/>
          </a:blip>
          <a:srcRect l="12540" t="1" r="19259" b="5792"/>
          <a:stretch>
            <a:fillRect/>
          </a:stretch>
        </p:blipFill>
        <p:spPr bwMode="auto">
          <a:xfrm>
            <a:off x="307412" y="109839"/>
            <a:ext cx="2408952" cy="306000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16388" name="Picture 4" descr="https://timgsa.baidu.com/timg?image&amp;quality=80&amp;size=b9999_10000&amp;sec=1488456849775&amp;di=d53e5b679edd32d97e46242e83df7ded&amp;imgtype=0&amp;src=http%3A%2F%2Fbolide.lamost.org%2Fpic%2FKepler2Kepler.JKepler.jpg"/>
          <p:cNvPicPr>
            <a:picLocks noChangeAspect="1" noChangeArrowheads="1"/>
          </p:cNvPicPr>
          <p:nvPr/>
        </p:nvPicPr>
        <p:blipFill>
          <a:blip r:embed="rId7"/>
          <a:srcRect b="5792"/>
          <a:stretch>
            <a:fillRect/>
          </a:stretch>
        </p:blipFill>
        <p:spPr bwMode="auto">
          <a:xfrm>
            <a:off x="3349330" y="109816"/>
            <a:ext cx="2365678" cy="306000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736038" y="3110211"/>
            <a:ext cx="1928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 dirty="0" err="1">
                <a:latin typeface="+mj-lt"/>
                <a:ea typeface="楷体" pitchFamily="49" charset="-122"/>
                <a:cs typeface="Times New Roman" pitchFamily="18" charset="0"/>
              </a:rPr>
              <a:t>Tycho</a:t>
            </a:r>
            <a:endParaRPr kumimoji="1" lang="zh-CN" altLang="en-US" sz="2400" b="1" dirty="0">
              <a:latin typeface="+mj-lt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3635082" y="3110211"/>
            <a:ext cx="1928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 dirty="0" err="1">
                <a:latin typeface="+mj-lt"/>
                <a:ea typeface="楷体" pitchFamily="49" charset="-122"/>
                <a:cs typeface="Times New Roman" pitchFamily="18" charset="0"/>
              </a:rPr>
              <a:t>Kepler</a:t>
            </a:r>
            <a:endParaRPr kumimoji="1" lang="zh-CN" altLang="en-US" sz="2400" b="1" dirty="0">
              <a:latin typeface="+mj-lt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16392" name="Picture 8" descr="https://timgsa.baidu.com/timg?image&amp;quality=80&amp;size=b9999_10000&amp;sec=1488458303804&amp;di=56cf2567b680bb391ced70e1c0bfe39a&amp;imgtype=0&amp;src=http%3A%2F%2Fimg623.ph.126.net%2FesrJ5q5PhRzhGxz-_FwvVw%3D%3D%2F1682094460824914390.jpg"/>
          <p:cNvPicPr>
            <a:picLocks noChangeAspect="1" noChangeArrowheads="1"/>
          </p:cNvPicPr>
          <p:nvPr/>
        </p:nvPicPr>
        <p:blipFill>
          <a:blip r:embed="rId8"/>
          <a:srcRect r="4344" b="7796"/>
          <a:stretch>
            <a:fillRect/>
          </a:stretch>
        </p:blipFill>
        <p:spPr bwMode="auto">
          <a:xfrm>
            <a:off x="6350730" y="121649"/>
            <a:ext cx="2507550" cy="306000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6665392" y="3110211"/>
            <a:ext cx="1928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+mj-lt"/>
                <a:ea typeface="楷体" pitchFamily="49" charset="-122"/>
                <a:cs typeface="Times New Roman" pitchFamily="18" charset="0"/>
              </a:rPr>
              <a:t>Galileo</a:t>
            </a:r>
            <a:endParaRPr kumimoji="1" lang="zh-CN" altLang="en-US" sz="2400" b="1" dirty="0">
              <a:latin typeface="+mj-lt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16394" name="Picture 10" descr="https://timgsa.baidu.com/timg?image&amp;quality=80&amp;size=b9999_10000&amp;sec=1489058432&amp;di=efe9356aa6e89ce17d52e2a0df64ee9b&amp;imgtype=jpg&amp;er=1&amp;src=http%3A%2F%2Fwww.baizhan.net%2Fuploads%2Fallimg%2F130822%2F8-130R20941200-L.jp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702653" y="3726610"/>
            <a:ext cx="2601497" cy="306000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34" name="TextBox 33"/>
          <p:cNvSpPr txBox="1"/>
          <p:nvPr/>
        </p:nvSpPr>
        <p:spPr>
          <a:xfrm>
            <a:off x="7232712" y="4714908"/>
            <a:ext cx="553998" cy="142876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b="1" dirty="0">
                <a:latin typeface="+mj-lt"/>
              </a:rPr>
              <a:t>Newton</a:t>
            </a:r>
            <a:endParaRPr lang="zh-CN" altLang="en-US" sz="2400" b="1" dirty="0">
              <a:latin typeface="+mj-lt"/>
            </a:endParaRPr>
          </a:p>
        </p:txBody>
      </p:sp>
      <p:pic>
        <p:nvPicPr>
          <p:cNvPr id="16396" name="Picture 12" descr="https://timgsa.baidu.com/timg?image&amp;quality=80&amp;size=b9999_10000&amp;sec=1488464340082&amp;di=e4479789054d88239a9f25918e024fd5&amp;imgtype=0&amp;src=http%3A%2F%2Ff.hiphotos.baidu.com%2Fzhidao%2Fwh%253D450%252C600%2Fsign%3D9a154a76de33c895a62b907fe4235fc6%2F0823dd54564e92584438bb0f9b82d158cdbf4ec6.jpg"/>
          <p:cNvPicPr>
            <a:picLocks noChangeAspect="1" noChangeArrowheads="1"/>
          </p:cNvPicPr>
          <p:nvPr/>
        </p:nvPicPr>
        <p:blipFill>
          <a:blip r:embed="rId10">
            <a:lum bright="10000"/>
          </a:blip>
          <a:srcRect l="6530" t="14007" r="11841" b="8952"/>
          <a:stretch>
            <a:fillRect/>
          </a:stretch>
        </p:blipFill>
        <p:spPr bwMode="auto">
          <a:xfrm>
            <a:off x="1571604" y="3714752"/>
            <a:ext cx="2410916" cy="306000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37" name="Text Box 6"/>
          <p:cNvSpPr txBox="1">
            <a:spLocks noChangeArrowheads="1"/>
          </p:cNvSpPr>
          <p:nvPr/>
        </p:nvSpPr>
        <p:spPr bwMode="auto">
          <a:xfrm rot="16200000">
            <a:off x="304920" y="4948398"/>
            <a:ext cx="1928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+mj-lt"/>
                <a:ea typeface="楷体" pitchFamily="49" charset="-122"/>
                <a:cs typeface="Times New Roman" pitchFamily="18" charset="0"/>
              </a:rPr>
              <a:t>Cavendish</a:t>
            </a:r>
            <a:endParaRPr kumimoji="1" lang="zh-CN" altLang="en-US" sz="2400" b="1" dirty="0">
              <a:latin typeface="+mj-lt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8" name="燕尾形箭头 37"/>
          <p:cNvSpPr/>
          <p:nvPr/>
        </p:nvSpPr>
        <p:spPr>
          <a:xfrm>
            <a:off x="2877902" y="3203800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燕尾形箭头 38"/>
          <p:cNvSpPr/>
          <p:nvPr/>
        </p:nvSpPr>
        <p:spPr>
          <a:xfrm>
            <a:off x="5857884" y="3202114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燕尾形箭头 39"/>
          <p:cNvSpPr/>
          <p:nvPr/>
        </p:nvSpPr>
        <p:spPr>
          <a:xfrm rot="7022664">
            <a:off x="7358082" y="3784112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燕尾形箭头 40"/>
          <p:cNvSpPr/>
          <p:nvPr/>
        </p:nvSpPr>
        <p:spPr>
          <a:xfrm rot="10800000">
            <a:off x="4186917" y="5214950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FB0011EF-1BA3-4946-8829-821D00D803E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71395"/>
    </mc:Choice>
    <mc:Fallback>
      <p:transition spd="slow" advTm="47139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9" grpId="0" autoUpdateAnimBg="0"/>
      <p:bldP spid="30" grpId="0" autoUpdateAnimBg="0"/>
      <p:bldP spid="32" grpId="0" autoUpdateAnimBg="0"/>
      <p:bldP spid="34" grpId="0"/>
      <p:bldP spid="37" grpId="0" autoUpdateAnimBg="0"/>
      <p:bldP spid="38" grpId="0" animBg="1"/>
      <p:bldP spid="39" grpId="0" animBg="1"/>
      <p:bldP spid="40" grpId="0" animBg="1"/>
      <p:bldP spid="4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714356"/>
            <a:ext cx="5392050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开普勒第一定律</a:t>
            </a:r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285720" y="1869364"/>
            <a:ext cx="300039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行星运动轨道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288111" y="483920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grpSp>
        <p:nvGrpSpPr>
          <p:cNvPr id="57" name="组合 56"/>
          <p:cNvGrpSpPr>
            <a:grpSpLocks/>
          </p:cNvGrpSpPr>
          <p:nvPr/>
        </p:nvGrpSpPr>
        <p:grpSpPr>
          <a:xfrm>
            <a:off x="6757560" y="3747411"/>
            <a:ext cx="1743530" cy="400110"/>
            <a:chOff x="1779796" y="4572008"/>
            <a:chExt cx="1743530" cy="400110"/>
          </a:xfrm>
        </p:grpSpPr>
        <p:sp>
          <p:nvSpPr>
            <p:cNvPr id="25" name="TextBox 24"/>
            <p:cNvSpPr txBox="1"/>
            <p:nvPr/>
          </p:nvSpPr>
          <p:spPr>
            <a:xfrm>
              <a:off x="2428860" y="4572008"/>
              <a:ext cx="35719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sz="20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5" name="直接连接符 44"/>
            <p:cNvCxnSpPr/>
            <p:nvPr/>
          </p:nvCxnSpPr>
          <p:spPr>
            <a:xfrm rot="5400000">
              <a:off x="3409636" y="4766966"/>
              <a:ext cx="1800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箭头连接符 46"/>
            <p:cNvCxnSpPr/>
            <p:nvPr/>
          </p:nvCxnSpPr>
          <p:spPr>
            <a:xfrm>
              <a:off x="2803326" y="4786322"/>
              <a:ext cx="7200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/>
          </p:nvCxnSpPr>
          <p:spPr>
            <a:xfrm>
              <a:off x="1779796" y="4786322"/>
              <a:ext cx="5760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" name="组合 61"/>
          <p:cNvGrpSpPr/>
          <p:nvPr/>
        </p:nvGrpSpPr>
        <p:grpSpPr>
          <a:xfrm>
            <a:off x="4999504" y="1500174"/>
            <a:ext cx="3456000" cy="3197380"/>
            <a:chOff x="4999504" y="1467515"/>
            <a:chExt cx="3456000" cy="3197380"/>
          </a:xfrm>
        </p:grpSpPr>
        <p:grpSp>
          <p:nvGrpSpPr>
            <p:cNvPr id="43" name="组合 42"/>
            <p:cNvGrpSpPr>
              <a:grpSpLocks noChangeAspect="1"/>
            </p:cNvGrpSpPr>
            <p:nvPr/>
          </p:nvGrpSpPr>
          <p:grpSpPr>
            <a:xfrm>
              <a:off x="4999504" y="1500174"/>
              <a:ext cx="3456000" cy="3164721"/>
              <a:chOff x="911240" y="3320440"/>
              <a:chExt cx="2232000" cy="2043892"/>
            </a:xfrm>
          </p:grpSpPr>
          <p:cxnSp>
            <p:nvCxnSpPr>
              <p:cNvPr id="40" name="直接连接符 39"/>
              <p:cNvCxnSpPr/>
              <p:nvPr/>
            </p:nvCxnSpPr>
            <p:spPr>
              <a:xfrm rot="16200000" flipH="1">
                <a:off x="1139012" y="4464332"/>
                <a:ext cx="1800000" cy="0"/>
              </a:xfrm>
              <a:prstGeom prst="line">
                <a:avLst/>
              </a:prstGeom>
              <a:ln w="158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椭圆 26"/>
              <p:cNvSpPr/>
              <p:nvPr/>
            </p:nvSpPr>
            <p:spPr>
              <a:xfrm>
                <a:off x="928662" y="3571876"/>
                <a:ext cx="2214578" cy="1785950"/>
              </a:xfrm>
              <a:prstGeom prst="ellipse">
                <a:avLst/>
              </a:prstGeom>
              <a:noFill/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9" name="直接连接符 28"/>
              <p:cNvCxnSpPr>
                <a:stCxn id="27" idx="2"/>
                <a:endCxn id="27" idx="6"/>
              </p:cNvCxnSpPr>
              <p:nvPr/>
            </p:nvCxnSpPr>
            <p:spPr>
              <a:xfrm rot="10800000" flipH="1">
                <a:off x="911240" y="4464851"/>
                <a:ext cx="2232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椭圆 34"/>
              <p:cNvSpPr>
                <a:spLocks noChangeAspect="1"/>
              </p:cNvSpPr>
              <p:nvPr/>
            </p:nvSpPr>
            <p:spPr>
              <a:xfrm>
                <a:off x="2714612" y="4450904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椭圆 35"/>
              <p:cNvSpPr>
                <a:spLocks noChangeAspect="1"/>
              </p:cNvSpPr>
              <p:nvPr/>
            </p:nvSpPr>
            <p:spPr>
              <a:xfrm>
                <a:off x="1159984" y="4264484"/>
                <a:ext cx="360000" cy="3600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FFC000"/>
                </a:solidFill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椭圆 33"/>
              <p:cNvSpPr>
                <a:spLocks noChangeAspect="1"/>
              </p:cNvSpPr>
              <p:nvPr/>
            </p:nvSpPr>
            <p:spPr>
              <a:xfrm>
                <a:off x="1332176" y="4440018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Rectangle 3"/>
              <p:cNvSpPr txBox="1">
                <a:spLocks noRot="1" noChangeArrowheads="1"/>
              </p:cNvSpPr>
              <p:nvPr/>
            </p:nvSpPr>
            <p:spPr>
              <a:xfrm>
                <a:off x="1372610" y="3320440"/>
                <a:ext cx="612210" cy="276824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25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b="1" u="none" strike="noStrike" kern="1200" cap="none" spc="0" normalizeH="0" baseline="0" noProof="0" dirty="0">
                    <a:ln>
                      <a:noFill/>
                    </a:ln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Planet</a:t>
                </a:r>
                <a:endParaRPr kumimoji="0" lang="zh-CN" altLang="en-US" b="1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  <a:hlinkClick r:id="rId6" action="ppaction://hlinkfile"/>
                </a:endParaRPr>
              </a:p>
            </p:txBody>
          </p:sp>
          <p:sp>
            <p:nvSpPr>
              <p:cNvPr id="39" name="Rectangle 3"/>
              <p:cNvSpPr txBox="1">
                <a:spLocks noRot="1" noChangeArrowheads="1"/>
              </p:cNvSpPr>
              <p:nvPr/>
            </p:nvSpPr>
            <p:spPr>
              <a:xfrm>
                <a:off x="1500166" y="4118079"/>
                <a:ext cx="472226" cy="26351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25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b="1" i="0" u="none" strike="noStrike" kern="1200" cap="none" spc="0" normalizeH="0" baseline="0" noProof="0" dirty="0">
                    <a:ln>
                      <a:noFill/>
                    </a:ln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Sun</a:t>
                </a:r>
                <a:endParaRPr kumimoji="0" lang="zh-CN" altLang="en-US" b="1" i="0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  <a:hlinkClick r:id="rId6" action="ppaction://hlinkfile"/>
                </a:endParaRPr>
              </a:p>
            </p:txBody>
          </p:sp>
        </p:grpSp>
        <p:sp>
          <p:nvSpPr>
            <p:cNvPr id="59" name="Rectangle 3"/>
            <p:cNvSpPr txBox="1">
              <a:spLocks noRot="1" noChangeArrowheads="1"/>
            </p:cNvSpPr>
            <p:nvPr/>
          </p:nvSpPr>
          <p:spPr>
            <a:xfrm>
              <a:off x="6682482" y="1467515"/>
              <a:ext cx="428628" cy="428629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b="1" i="1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P</a:t>
              </a:r>
              <a:endParaRPr kumimoji="0" lang="zh-CN" altLang="en-US" b="1" i="1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  <a:hlinkClick r:id="rId6" action="ppaction://hlinkfile"/>
              </a:endParaRPr>
            </a:p>
          </p:txBody>
        </p:sp>
        <p:sp>
          <p:nvSpPr>
            <p:cNvPr id="60" name="Rectangle 3"/>
            <p:cNvSpPr txBox="1">
              <a:spLocks noRot="1" noChangeArrowheads="1"/>
            </p:cNvSpPr>
            <p:nvPr/>
          </p:nvSpPr>
          <p:spPr>
            <a:xfrm>
              <a:off x="5626562" y="3143248"/>
              <a:ext cx="428628" cy="428629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b="1" i="1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kumimoji="0" lang="en-US" altLang="zh-CN" b="1" u="none" strike="noStrike" kern="1200" cap="none" spc="0" normalizeH="0" baseline="-2500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zh-CN" altLang="en-US" b="1" i="1" u="none" strike="noStrike" kern="1200" cap="none" spc="0" normalizeH="0" baseline="-2500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  <a:hlinkClick r:id="rId6" action="ppaction://hlinkfile"/>
              </a:endParaRPr>
            </a:p>
          </p:txBody>
        </p:sp>
        <p:sp>
          <p:nvSpPr>
            <p:cNvPr id="61" name="Rectangle 3"/>
            <p:cNvSpPr txBox="1">
              <a:spLocks noRot="1" noChangeArrowheads="1"/>
            </p:cNvSpPr>
            <p:nvPr/>
          </p:nvSpPr>
          <p:spPr>
            <a:xfrm>
              <a:off x="7786710" y="3143248"/>
              <a:ext cx="428628" cy="428629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b="1" i="1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kumimoji="0" lang="en-US" altLang="zh-CN" b="1" u="none" strike="noStrike" kern="1200" cap="none" spc="0" normalizeH="0" baseline="-2500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0" lang="zh-CN" altLang="en-US" b="1" i="1" u="none" strike="noStrike" kern="1200" cap="none" spc="0" normalizeH="0" baseline="-2500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  <a:hlinkClick r:id="rId6" action="ppaction://hlinkfile"/>
              </a:endParaRPr>
            </a:p>
          </p:txBody>
        </p:sp>
      </p:grpSp>
      <p:sp>
        <p:nvSpPr>
          <p:cNvPr id="31" name="椭圆 30"/>
          <p:cNvSpPr>
            <a:spLocks noChangeAspect="1"/>
          </p:cNvSpPr>
          <p:nvPr/>
        </p:nvSpPr>
        <p:spPr>
          <a:xfrm>
            <a:off x="6656244" y="1829472"/>
            <a:ext cx="180000" cy="180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4" name="直接连接符 63"/>
          <p:cNvCxnSpPr>
            <a:endCxn id="31" idx="3"/>
          </p:cNvCxnSpPr>
          <p:nvPr/>
        </p:nvCxnSpPr>
        <p:spPr>
          <a:xfrm rot="5400000" flipH="1" flipV="1">
            <a:off x="5545021" y="2136946"/>
            <a:ext cx="1291416" cy="98374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 rot="16200000" flipV="1">
            <a:off x="6665077" y="2128605"/>
            <a:ext cx="1299988" cy="100924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1428728" y="2440868"/>
            <a:ext cx="2662908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llipse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（椭圆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  <a:hlinkClick r:id="rId6" action="ppaction://hlinkfile"/>
            </a:endParaRPr>
          </a:p>
        </p:txBody>
      </p:sp>
      <p:sp>
        <p:nvSpPr>
          <p:cNvPr id="33" name="Rectangle 3"/>
          <p:cNvSpPr txBox="1">
            <a:spLocks noRot="1" noChangeArrowheads="1"/>
          </p:cNvSpPr>
          <p:nvPr/>
        </p:nvSpPr>
        <p:spPr>
          <a:xfrm>
            <a:off x="285720" y="3643314"/>
            <a:ext cx="442915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太阳处于一个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焦点</a:t>
            </a:r>
            <a:endParaRPr lang="en-US" altLang="zh-CN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3"/>
          <p:cNvSpPr txBox="1">
            <a:spLocks noRot="1" noChangeArrowheads="1"/>
          </p:cNvSpPr>
          <p:nvPr/>
        </p:nvSpPr>
        <p:spPr>
          <a:xfrm>
            <a:off x="5643570" y="4929198"/>
            <a:ext cx="228601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amp;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焦点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1" name="Rectangle 3"/>
          <p:cNvSpPr txBox="1">
            <a:spLocks noRot="1" noChangeArrowheads="1"/>
          </p:cNvSpPr>
          <p:nvPr/>
        </p:nvSpPr>
        <p:spPr>
          <a:xfrm>
            <a:off x="5929322" y="5500702"/>
            <a:ext cx="178595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半长轴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2" name="Rectangle 3"/>
          <p:cNvSpPr txBox="1">
            <a:spLocks noRot="1" noChangeArrowheads="1"/>
          </p:cNvSpPr>
          <p:nvPr/>
        </p:nvSpPr>
        <p:spPr>
          <a:xfrm>
            <a:off x="5721994" y="6025482"/>
            <a:ext cx="257176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F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+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F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2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</a:p>
        </p:txBody>
      </p:sp>
      <p:sp>
        <p:nvSpPr>
          <p:cNvPr id="44" name="矩形 43"/>
          <p:cNvSpPr/>
          <p:nvPr/>
        </p:nvSpPr>
        <p:spPr>
          <a:xfrm>
            <a:off x="3129950" y="714356"/>
            <a:ext cx="26564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（</a:t>
            </a:r>
            <a:r>
              <a:rPr lang="zh-CN" altLang="en-US" sz="32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轨道</a:t>
            </a: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定律）</a:t>
            </a:r>
            <a:endParaRPr lang="zh-CN" altLang="en-US" sz="3200" dirty="0"/>
          </a:p>
        </p:txBody>
      </p: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E1E0A60B-8BDC-4FFC-B35A-B55EA0C89E4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3366"/>
    </mc:Choice>
    <mc:Fallback>
      <p:transition spd="slow" advTm="1033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1 0.00162 C 0.10313 0.00162 0.1882 0.0919 0.1882 0.20324 C 0.1882 0.31458 0.10313 0.40509 -0.00121 0.40509 C -0.10538 0.40509 -0.18975 0.31458 -0.18975 0.20324 C -0.18975 0.0919 -0.10538 0.00162 -0.00121 0.00162 Z " pathEditMode="relative" rAng="0" ptsTypes="fffff">
                                      <p:cBhvr>
                                        <p:cTn id="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2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 animBg="1"/>
      <p:bldP spid="3" grpId="0"/>
      <p:bldP spid="18" grpId="0"/>
      <p:bldP spid="31" grpId="0" animBg="1"/>
      <p:bldP spid="31" grpId="1" animBg="1"/>
      <p:bldP spid="32" grpId="0"/>
      <p:bldP spid="33" grpId="0"/>
      <p:bldP spid="37" grpId="0"/>
      <p:bldP spid="41" grpId="0"/>
      <p:bldP spid="42" grpId="0"/>
      <p:bldP spid="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任意多边形 83"/>
          <p:cNvSpPr/>
          <p:nvPr/>
        </p:nvSpPr>
        <p:spPr>
          <a:xfrm>
            <a:off x="5796843" y="3073400"/>
            <a:ext cx="2681111" cy="795585"/>
          </a:xfrm>
          <a:custGeom>
            <a:avLst/>
            <a:gdLst>
              <a:gd name="connsiteX0" fmla="*/ 2788356 w 2788356"/>
              <a:gd name="connsiteY0" fmla="*/ 0 h 794456"/>
              <a:gd name="connsiteX1" fmla="*/ 2627489 w 2788356"/>
              <a:gd name="connsiteY1" fmla="*/ 8467 h 794456"/>
              <a:gd name="connsiteX2" fmla="*/ 2009423 w 2788356"/>
              <a:gd name="connsiteY2" fmla="*/ 59267 h 794456"/>
              <a:gd name="connsiteX3" fmla="*/ 1111956 w 2788356"/>
              <a:gd name="connsiteY3" fmla="*/ 110067 h 794456"/>
              <a:gd name="connsiteX4" fmla="*/ 307623 w 2788356"/>
              <a:gd name="connsiteY4" fmla="*/ 177800 h 794456"/>
              <a:gd name="connsiteX5" fmla="*/ 11289 w 2788356"/>
              <a:gd name="connsiteY5" fmla="*/ 194734 h 794456"/>
              <a:gd name="connsiteX6" fmla="*/ 239889 w 2788356"/>
              <a:gd name="connsiteY6" fmla="*/ 296334 h 794456"/>
              <a:gd name="connsiteX7" fmla="*/ 925689 w 2788356"/>
              <a:gd name="connsiteY7" fmla="*/ 457200 h 794456"/>
              <a:gd name="connsiteX8" fmla="*/ 1780823 w 2788356"/>
              <a:gd name="connsiteY8" fmla="*/ 635000 h 794456"/>
              <a:gd name="connsiteX9" fmla="*/ 2525889 w 2788356"/>
              <a:gd name="connsiteY9" fmla="*/ 778934 h 794456"/>
              <a:gd name="connsiteX10" fmla="*/ 2627489 w 2788356"/>
              <a:gd name="connsiteY10" fmla="*/ 541867 h 794456"/>
              <a:gd name="connsiteX11" fmla="*/ 2678289 w 2788356"/>
              <a:gd name="connsiteY11" fmla="*/ 254000 h 794456"/>
              <a:gd name="connsiteX12" fmla="*/ 2644423 w 2788356"/>
              <a:gd name="connsiteY12" fmla="*/ 8467 h 794456"/>
              <a:gd name="connsiteX0" fmla="*/ 2788356 w 2788356"/>
              <a:gd name="connsiteY0" fmla="*/ 0 h 794456"/>
              <a:gd name="connsiteX1" fmla="*/ 2627489 w 2788356"/>
              <a:gd name="connsiteY1" fmla="*/ 8467 h 794456"/>
              <a:gd name="connsiteX2" fmla="*/ 2009423 w 2788356"/>
              <a:gd name="connsiteY2" fmla="*/ 59267 h 794456"/>
              <a:gd name="connsiteX3" fmla="*/ 1111956 w 2788356"/>
              <a:gd name="connsiteY3" fmla="*/ 110067 h 794456"/>
              <a:gd name="connsiteX4" fmla="*/ 307623 w 2788356"/>
              <a:gd name="connsiteY4" fmla="*/ 177800 h 794456"/>
              <a:gd name="connsiteX5" fmla="*/ 11289 w 2788356"/>
              <a:gd name="connsiteY5" fmla="*/ 194734 h 794456"/>
              <a:gd name="connsiteX6" fmla="*/ 239889 w 2788356"/>
              <a:gd name="connsiteY6" fmla="*/ 296334 h 794456"/>
              <a:gd name="connsiteX7" fmla="*/ 925689 w 2788356"/>
              <a:gd name="connsiteY7" fmla="*/ 457200 h 794456"/>
              <a:gd name="connsiteX8" fmla="*/ 1780823 w 2788356"/>
              <a:gd name="connsiteY8" fmla="*/ 635000 h 794456"/>
              <a:gd name="connsiteX9" fmla="*/ 2525889 w 2788356"/>
              <a:gd name="connsiteY9" fmla="*/ 778934 h 794456"/>
              <a:gd name="connsiteX10" fmla="*/ 2627489 w 2788356"/>
              <a:gd name="connsiteY10" fmla="*/ 728134 h 794456"/>
              <a:gd name="connsiteX11" fmla="*/ 2627489 w 2788356"/>
              <a:gd name="connsiteY11" fmla="*/ 541867 h 794456"/>
              <a:gd name="connsiteX12" fmla="*/ 2678289 w 2788356"/>
              <a:gd name="connsiteY12" fmla="*/ 254000 h 794456"/>
              <a:gd name="connsiteX13" fmla="*/ 2644423 w 2788356"/>
              <a:gd name="connsiteY13" fmla="*/ 8467 h 794456"/>
              <a:gd name="connsiteX0" fmla="*/ 2788356 w 2788356"/>
              <a:gd name="connsiteY0" fmla="*/ 0 h 794456"/>
              <a:gd name="connsiteX1" fmla="*/ 2627489 w 2788356"/>
              <a:gd name="connsiteY1" fmla="*/ 8467 h 794456"/>
              <a:gd name="connsiteX2" fmla="*/ 2009423 w 2788356"/>
              <a:gd name="connsiteY2" fmla="*/ 59267 h 794456"/>
              <a:gd name="connsiteX3" fmla="*/ 1111956 w 2788356"/>
              <a:gd name="connsiteY3" fmla="*/ 110067 h 794456"/>
              <a:gd name="connsiteX4" fmla="*/ 307623 w 2788356"/>
              <a:gd name="connsiteY4" fmla="*/ 177800 h 794456"/>
              <a:gd name="connsiteX5" fmla="*/ 11289 w 2788356"/>
              <a:gd name="connsiteY5" fmla="*/ 194734 h 794456"/>
              <a:gd name="connsiteX6" fmla="*/ 239889 w 2788356"/>
              <a:gd name="connsiteY6" fmla="*/ 296334 h 794456"/>
              <a:gd name="connsiteX7" fmla="*/ 925689 w 2788356"/>
              <a:gd name="connsiteY7" fmla="*/ 457200 h 794456"/>
              <a:gd name="connsiteX8" fmla="*/ 1780823 w 2788356"/>
              <a:gd name="connsiteY8" fmla="*/ 635000 h 794456"/>
              <a:gd name="connsiteX9" fmla="*/ 2525889 w 2788356"/>
              <a:gd name="connsiteY9" fmla="*/ 778934 h 794456"/>
              <a:gd name="connsiteX10" fmla="*/ 2627489 w 2788356"/>
              <a:gd name="connsiteY10" fmla="*/ 728134 h 794456"/>
              <a:gd name="connsiteX11" fmla="*/ 2627489 w 2788356"/>
              <a:gd name="connsiteY11" fmla="*/ 541867 h 794456"/>
              <a:gd name="connsiteX12" fmla="*/ 2678289 w 2788356"/>
              <a:gd name="connsiteY12" fmla="*/ 254000 h 794456"/>
              <a:gd name="connsiteX13" fmla="*/ 2644423 w 2788356"/>
              <a:gd name="connsiteY13" fmla="*/ 8467 h 794456"/>
              <a:gd name="connsiteX0" fmla="*/ 2788356 w 2788356"/>
              <a:gd name="connsiteY0" fmla="*/ 0 h 794456"/>
              <a:gd name="connsiteX1" fmla="*/ 2627489 w 2788356"/>
              <a:gd name="connsiteY1" fmla="*/ 8467 h 794456"/>
              <a:gd name="connsiteX2" fmla="*/ 2009423 w 2788356"/>
              <a:gd name="connsiteY2" fmla="*/ 59267 h 794456"/>
              <a:gd name="connsiteX3" fmla="*/ 1111956 w 2788356"/>
              <a:gd name="connsiteY3" fmla="*/ 110067 h 794456"/>
              <a:gd name="connsiteX4" fmla="*/ 307623 w 2788356"/>
              <a:gd name="connsiteY4" fmla="*/ 177800 h 794456"/>
              <a:gd name="connsiteX5" fmla="*/ 11289 w 2788356"/>
              <a:gd name="connsiteY5" fmla="*/ 194734 h 794456"/>
              <a:gd name="connsiteX6" fmla="*/ 239889 w 2788356"/>
              <a:gd name="connsiteY6" fmla="*/ 296334 h 794456"/>
              <a:gd name="connsiteX7" fmla="*/ 925689 w 2788356"/>
              <a:gd name="connsiteY7" fmla="*/ 457200 h 794456"/>
              <a:gd name="connsiteX8" fmla="*/ 1780823 w 2788356"/>
              <a:gd name="connsiteY8" fmla="*/ 635000 h 794456"/>
              <a:gd name="connsiteX9" fmla="*/ 2525889 w 2788356"/>
              <a:gd name="connsiteY9" fmla="*/ 778934 h 794456"/>
              <a:gd name="connsiteX10" fmla="*/ 2627489 w 2788356"/>
              <a:gd name="connsiteY10" fmla="*/ 728134 h 794456"/>
              <a:gd name="connsiteX11" fmla="*/ 2627489 w 2788356"/>
              <a:gd name="connsiteY11" fmla="*/ 541867 h 794456"/>
              <a:gd name="connsiteX12" fmla="*/ 2678289 w 2788356"/>
              <a:gd name="connsiteY12" fmla="*/ 254000 h 794456"/>
              <a:gd name="connsiteX13" fmla="*/ 2644423 w 2788356"/>
              <a:gd name="connsiteY13" fmla="*/ 8467 h 794456"/>
              <a:gd name="connsiteX0" fmla="*/ 2788356 w 2788356"/>
              <a:gd name="connsiteY0" fmla="*/ 0 h 794456"/>
              <a:gd name="connsiteX1" fmla="*/ 2627489 w 2788356"/>
              <a:gd name="connsiteY1" fmla="*/ 8467 h 794456"/>
              <a:gd name="connsiteX2" fmla="*/ 2009423 w 2788356"/>
              <a:gd name="connsiteY2" fmla="*/ 59267 h 794456"/>
              <a:gd name="connsiteX3" fmla="*/ 1111956 w 2788356"/>
              <a:gd name="connsiteY3" fmla="*/ 110067 h 794456"/>
              <a:gd name="connsiteX4" fmla="*/ 307623 w 2788356"/>
              <a:gd name="connsiteY4" fmla="*/ 177800 h 794456"/>
              <a:gd name="connsiteX5" fmla="*/ 11289 w 2788356"/>
              <a:gd name="connsiteY5" fmla="*/ 194734 h 794456"/>
              <a:gd name="connsiteX6" fmla="*/ 239889 w 2788356"/>
              <a:gd name="connsiteY6" fmla="*/ 296334 h 794456"/>
              <a:gd name="connsiteX7" fmla="*/ 925689 w 2788356"/>
              <a:gd name="connsiteY7" fmla="*/ 457200 h 794456"/>
              <a:gd name="connsiteX8" fmla="*/ 1780823 w 2788356"/>
              <a:gd name="connsiteY8" fmla="*/ 635000 h 794456"/>
              <a:gd name="connsiteX9" fmla="*/ 2525889 w 2788356"/>
              <a:gd name="connsiteY9" fmla="*/ 778934 h 794456"/>
              <a:gd name="connsiteX10" fmla="*/ 2627489 w 2788356"/>
              <a:gd name="connsiteY10" fmla="*/ 728134 h 794456"/>
              <a:gd name="connsiteX11" fmla="*/ 2627489 w 2788356"/>
              <a:gd name="connsiteY11" fmla="*/ 541867 h 794456"/>
              <a:gd name="connsiteX12" fmla="*/ 2678289 w 2788356"/>
              <a:gd name="connsiteY12" fmla="*/ 254000 h 794456"/>
              <a:gd name="connsiteX13" fmla="*/ 2644423 w 2788356"/>
              <a:gd name="connsiteY13" fmla="*/ 8467 h 794456"/>
              <a:gd name="connsiteX0" fmla="*/ 2788356 w 2788356"/>
              <a:gd name="connsiteY0" fmla="*/ 0 h 794456"/>
              <a:gd name="connsiteX1" fmla="*/ 2627489 w 2788356"/>
              <a:gd name="connsiteY1" fmla="*/ 8467 h 794456"/>
              <a:gd name="connsiteX2" fmla="*/ 2009423 w 2788356"/>
              <a:gd name="connsiteY2" fmla="*/ 59267 h 794456"/>
              <a:gd name="connsiteX3" fmla="*/ 1111956 w 2788356"/>
              <a:gd name="connsiteY3" fmla="*/ 110067 h 794456"/>
              <a:gd name="connsiteX4" fmla="*/ 307623 w 2788356"/>
              <a:gd name="connsiteY4" fmla="*/ 177800 h 794456"/>
              <a:gd name="connsiteX5" fmla="*/ 11289 w 2788356"/>
              <a:gd name="connsiteY5" fmla="*/ 194734 h 794456"/>
              <a:gd name="connsiteX6" fmla="*/ 239889 w 2788356"/>
              <a:gd name="connsiteY6" fmla="*/ 296334 h 794456"/>
              <a:gd name="connsiteX7" fmla="*/ 925689 w 2788356"/>
              <a:gd name="connsiteY7" fmla="*/ 457200 h 794456"/>
              <a:gd name="connsiteX8" fmla="*/ 1780823 w 2788356"/>
              <a:gd name="connsiteY8" fmla="*/ 635000 h 794456"/>
              <a:gd name="connsiteX9" fmla="*/ 2525889 w 2788356"/>
              <a:gd name="connsiteY9" fmla="*/ 778934 h 794456"/>
              <a:gd name="connsiteX10" fmla="*/ 2627489 w 2788356"/>
              <a:gd name="connsiteY10" fmla="*/ 728134 h 794456"/>
              <a:gd name="connsiteX11" fmla="*/ 2627489 w 2788356"/>
              <a:gd name="connsiteY11" fmla="*/ 541867 h 794456"/>
              <a:gd name="connsiteX12" fmla="*/ 2678289 w 2788356"/>
              <a:gd name="connsiteY12" fmla="*/ 254000 h 794456"/>
              <a:gd name="connsiteX13" fmla="*/ 2644423 w 2788356"/>
              <a:gd name="connsiteY13" fmla="*/ 8467 h 794456"/>
              <a:gd name="connsiteX0" fmla="*/ 2788356 w 2788356"/>
              <a:gd name="connsiteY0" fmla="*/ 0 h 794456"/>
              <a:gd name="connsiteX1" fmla="*/ 2627489 w 2788356"/>
              <a:gd name="connsiteY1" fmla="*/ 8467 h 794456"/>
              <a:gd name="connsiteX2" fmla="*/ 2009423 w 2788356"/>
              <a:gd name="connsiteY2" fmla="*/ 59267 h 794456"/>
              <a:gd name="connsiteX3" fmla="*/ 1111956 w 2788356"/>
              <a:gd name="connsiteY3" fmla="*/ 110067 h 794456"/>
              <a:gd name="connsiteX4" fmla="*/ 307623 w 2788356"/>
              <a:gd name="connsiteY4" fmla="*/ 177800 h 794456"/>
              <a:gd name="connsiteX5" fmla="*/ 11289 w 2788356"/>
              <a:gd name="connsiteY5" fmla="*/ 194734 h 794456"/>
              <a:gd name="connsiteX6" fmla="*/ 239889 w 2788356"/>
              <a:gd name="connsiteY6" fmla="*/ 296334 h 794456"/>
              <a:gd name="connsiteX7" fmla="*/ 925689 w 2788356"/>
              <a:gd name="connsiteY7" fmla="*/ 457200 h 794456"/>
              <a:gd name="connsiteX8" fmla="*/ 1780823 w 2788356"/>
              <a:gd name="connsiteY8" fmla="*/ 635000 h 794456"/>
              <a:gd name="connsiteX9" fmla="*/ 2525889 w 2788356"/>
              <a:gd name="connsiteY9" fmla="*/ 778934 h 794456"/>
              <a:gd name="connsiteX10" fmla="*/ 2627489 w 2788356"/>
              <a:gd name="connsiteY10" fmla="*/ 728134 h 794456"/>
              <a:gd name="connsiteX11" fmla="*/ 2554326 w 2788356"/>
              <a:gd name="connsiteY11" fmla="*/ 719667 h 794456"/>
              <a:gd name="connsiteX12" fmla="*/ 2627489 w 2788356"/>
              <a:gd name="connsiteY12" fmla="*/ 541867 h 794456"/>
              <a:gd name="connsiteX13" fmla="*/ 2678289 w 2788356"/>
              <a:gd name="connsiteY13" fmla="*/ 254000 h 794456"/>
              <a:gd name="connsiteX14" fmla="*/ 2644423 w 2788356"/>
              <a:gd name="connsiteY14" fmla="*/ 8467 h 794456"/>
              <a:gd name="connsiteX0" fmla="*/ 2788356 w 2788356"/>
              <a:gd name="connsiteY0" fmla="*/ 0 h 794456"/>
              <a:gd name="connsiteX1" fmla="*/ 2627489 w 2788356"/>
              <a:gd name="connsiteY1" fmla="*/ 8467 h 794456"/>
              <a:gd name="connsiteX2" fmla="*/ 2009423 w 2788356"/>
              <a:gd name="connsiteY2" fmla="*/ 59267 h 794456"/>
              <a:gd name="connsiteX3" fmla="*/ 1111956 w 2788356"/>
              <a:gd name="connsiteY3" fmla="*/ 110067 h 794456"/>
              <a:gd name="connsiteX4" fmla="*/ 307623 w 2788356"/>
              <a:gd name="connsiteY4" fmla="*/ 177800 h 794456"/>
              <a:gd name="connsiteX5" fmla="*/ 11289 w 2788356"/>
              <a:gd name="connsiteY5" fmla="*/ 194734 h 794456"/>
              <a:gd name="connsiteX6" fmla="*/ 239889 w 2788356"/>
              <a:gd name="connsiteY6" fmla="*/ 296334 h 794456"/>
              <a:gd name="connsiteX7" fmla="*/ 925689 w 2788356"/>
              <a:gd name="connsiteY7" fmla="*/ 457200 h 794456"/>
              <a:gd name="connsiteX8" fmla="*/ 1780823 w 2788356"/>
              <a:gd name="connsiteY8" fmla="*/ 635000 h 794456"/>
              <a:gd name="connsiteX9" fmla="*/ 2525889 w 2788356"/>
              <a:gd name="connsiteY9" fmla="*/ 778934 h 794456"/>
              <a:gd name="connsiteX10" fmla="*/ 2556019 w 2788356"/>
              <a:gd name="connsiteY10" fmla="*/ 728134 h 794456"/>
              <a:gd name="connsiteX11" fmla="*/ 2554326 w 2788356"/>
              <a:gd name="connsiteY11" fmla="*/ 719667 h 794456"/>
              <a:gd name="connsiteX12" fmla="*/ 2627489 w 2788356"/>
              <a:gd name="connsiteY12" fmla="*/ 541867 h 794456"/>
              <a:gd name="connsiteX13" fmla="*/ 2678289 w 2788356"/>
              <a:gd name="connsiteY13" fmla="*/ 254000 h 794456"/>
              <a:gd name="connsiteX14" fmla="*/ 2644423 w 2788356"/>
              <a:gd name="connsiteY14" fmla="*/ 8467 h 794456"/>
              <a:gd name="connsiteX0" fmla="*/ 2788356 w 2788356"/>
              <a:gd name="connsiteY0" fmla="*/ 0 h 804052"/>
              <a:gd name="connsiteX1" fmla="*/ 2627489 w 2788356"/>
              <a:gd name="connsiteY1" fmla="*/ 8467 h 804052"/>
              <a:gd name="connsiteX2" fmla="*/ 2009423 w 2788356"/>
              <a:gd name="connsiteY2" fmla="*/ 59267 h 804052"/>
              <a:gd name="connsiteX3" fmla="*/ 1111956 w 2788356"/>
              <a:gd name="connsiteY3" fmla="*/ 110067 h 804052"/>
              <a:gd name="connsiteX4" fmla="*/ 307623 w 2788356"/>
              <a:gd name="connsiteY4" fmla="*/ 177800 h 804052"/>
              <a:gd name="connsiteX5" fmla="*/ 11289 w 2788356"/>
              <a:gd name="connsiteY5" fmla="*/ 194734 h 804052"/>
              <a:gd name="connsiteX6" fmla="*/ 239889 w 2788356"/>
              <a:gd name="connsiteY6" fmla="*/ 296334 h 804052"/>
              <a:gd name="connsiteX7" fmla="*/ 925689 w 2788356"/>
              <a:gd name="connsiteY7" fmla="*/ 457200 h 804052"/>
              <a:gd name="connsiteX8" fmla="*/ 1780823 w 2788356"/>
              <a:gd name="connsiteY8" fmla="*/ 635000 h 804052"/>
              <a:gd name="connsiteX9" fmla="*/ 2525889 w 2788356"/>
              <a:gd name="connsiteY9" fmla="*/ 778934 h 804052"/>
              <a:gd name="connsiteX10" fmla="*/ 2574996 w 2788356"/>
              <a:gd name="connsiteY10" fmla="*/ 785707 h 804052"/>
              <a:gd name="connsiteX11" fmla="*/ 2556019 w 2788356"/>
              <a:gd name="connsiteY11" fmla="*/ 728134 h 804052"/>
              <a:gd name="connsiteX12" fmla="*/ 2554326 w 2788356"/>
              <a:gd name="connsiteY12" fmla="*/ 719667 h 804052"/>
              <a:gd name="connsiteX13" fmla="*/ 2627489 w 2788356"/>
              <a:gd name="connsiteY13" fmla="*/ 541867 h 804052"/>
              <a:gd name="connsiteX14" fmla="*/ 2678289 w 2788356"/>
              <a:gd name="connsiteY14" fmla="*/ 254000 h 804052"/>
              <a:gd name="connsiteX15" fmla="*/ 2644423 w 2788356"/>
              <a:gd name="connsiteY15" fmla="*/ 8467 h 804052"/>
              <a:gd name="connsiteX0" fmla="*/ 2788356 w 2788356"/>
              <a:gd name="connsiteY0" fmla="*/ 0 h 804052"/>
              <a:gd name="connsiteX1" fmla="*/ 2627489 w 2788356"/>
              <a:gd name="connsiteY1" fmla="*/ 8467 h 804052"/>
              <a:gd name="connsiteX2" fmla="*/ 2009423 w 2788356"/>
              <a:gd name="connsiteY2" fmla="*/ 59267 h 804052"/>
              <a:gd name="connsiteX3" fmla="*/ 1111956 w 2788356"/>
              <a:gd name="connsiteY3" fmla="*/ 110067 h 804052"/>
              <a:gd name="connsiteX4" fmla="*/ 307623 w 2788356"/>
              <a:gd name="connsiteY4" fmla="*/ 177800 h 804052"/>
              <a:gd name="connsiteX5" fmla="*/ 11289 w 2788356"/>
              <a:gd name="connsiteY5" fmla="*/ 194734 h 804052"/>
              <a:gd name="connsiteX6" fmla="*/ 239889 w 2788356"/>
              <a:gd name="connsiteY6" fmla="*/ 296334 h 804052"/>
              <a:gd name="connsiteX7" fmla="*/ 925689 w 2788356"/>
              <a:gd name="connsiteY7" fmla="*/ 457200 h 804052"/>
              <a:gd name="connsiteX8" fmla="*/ 1780823 w 2788356"/>
              <a:gd name="connsiteY8" fmla="*/ 635000 h 804052"/>
              <a:gd name="connsiteX9" fmla="*/ 2525889 w 2788356"/>
              <a:gd name="connsiteY9" fmla="*/ 778934 h 804052"/>
              <a:gd name="connsiteX10" fmla="*/ 2574996 w 2788356"/>
              <a:gd name="connsiteY10" fmla="*/ 785707 h 804052"/>
              <a:gd name="connsiteX11" fmla="*/ 2556019 w 2788356"/>
              <a:gd name="connsiteY11" fmla="*/ 728134 h 804052"/>
              <a:gd name="connsiteX12" fmla="*/ 2554326 w 2788356"/>
              <a:gd name="connsiteY12" fmla="*/ 719667 h 804052"/>
              <a:gd name="connsiteX13" fmla="*/ 2627489 w 2788356"/>
              <a:gd name="connsiteY13" fmla="*/ 541867 h 804052"/>
              <a:gd name="connsiteX14" fmla="*/ 2678289 w 2788356"/>
              <a:gd name="connsiteY14" fmla="*/ 254000 h 804052"/>
              <a:gd name="connsiteX15" fmla="*/ 2644423 w 2788356"/>
              <a:gd name="connsiteY15" fmla="*/ 8467 h 804052"/>
              <a:gd name="connsiteX0" fmla="*/ 2788356 w 2788356"/>
              <a:gd name="connsiteY0" fmla="*/ 0 h 804052"/>
              <a:gd name="connsiteX1" fmla="*/ 2568930 w 2788356"/>
              <a:gd name="connsiteY1" fmla="*/ 8467 h 804052"/>
              <a:gd name="connsiteX2" fmla="*/ 2627489 w 2788356"/>
              <a:gd name="connsiteY2" fmla="*/ 8467 h 804052"/>
              <a:gd name="connsiteX3" fmla="*/ 2009423 w 2788356"/>
              <a:gd name="connsiteY3" fmla="*/ 59267 h 804052"/>
              <a:gd name="connsiteX4" fmla="*/ 1111956 w 2788356"/>
              <a:gd name="connsiteY4" fmla="*/ 110067 h 804052"/>
              <a:gd name="connsiteX5" fmla="*/ 307623 w 2788356"/>
              <a:gd name="connsiteY5" fmla="*/ 177800 h 804052"/>
              <a:gd name="connsiteX6" fmla="*/ 11289 w 2788356"/>
              <a:gd name="connsiteY6" fmla="*/ 194734 h 804052"/>
              <a:gd name="connsiteX7" fmla="*/ 239889 w 2788356"/>
              <a:gd name="connsiteY7" fmla="*/ 296334 h 804052"/>
              <a:gd name="connsiteX8" fmla="*/ 925689 w 2788356"/>
              <a:gd name="connsiteY8" fmla="*/ 457200 h 804052"/>
              <a:gd name="connsiteX9" fmla="*/ 1780823 w 2788356"/>
              <a:gd name="connsiteY9" fmla="*/ 635000 h 804052"/>
              <a:gd name="connsiteX10" fmla="*/ 2525889 w 2788356"/>
              <a:gd name="connsiteY10" fmla="*/ 778934 h 804052"/>
              <a:gd name="connsiteX11" fmla="*/ 2574996 w 2788356"/>
              <a:gd name="connsiteY11" fmla="*/ 785707 h 804052"/>
              <a:gd name="connsiteX12" fmla="*/ 2556019 w 2788356"/>
              <a:gd name="connsiteY12" fmla="*/ 728134 h 804052"/>
              <a:gd name="connsiteX13" fmla="*/ 2554326 w 2788356"/>
              <a:gd name="connsiteY13" fmla="*/ 719667 h 804052"/>
              <a:gd name="connsiteX14" fmla="*/ 2627489 w 2788356"/>
              <a:gd name="connsiteY14" fmla="*/ 541867 h 804052"/>
              <a:gd name="connsiteX15" fmla="*/ 2678289 w 2788356"/>
              <a:gd name="connsiteY15" fmla="*/ 254000 h 804052"/>
              <a:gd name="connsiteX16" fmla="*/ 2644423 w 2788356"/>
              <a:gd name="connsiteY16" fmla="*/ 8467 h 804052"/>
              <a:gd name="connsiteX0" fmla="*/ 2788356 w 2788356"/>
              <a:gd name="connsiteY0" fmla="*/ 0 h 804052"/>
              <a:gd name="connsiteX1" fmla="*/ 2477172 w 2788356"/>
              <a:gd name="connsiteY1" fmla="*/ 8467 h 804052"/>
              <a:gd name="connsiteX2" fmla="*/ 2568930 w 2788356"/>
              <a:gd name="connsiteY2" fmla="*/ 8467 h 804052"/>
              <a:gd name="connsiteX3" fmla="*/ 2627489 w 2788356"/>
              <a:gd name="connsiteY3" fmla="*/ 8467 h 804052"/>
              <a:gd name="connsiteX4" fmla="*/ 2009423 w 2788356"/>
              <a:gd name="connsiteY4" fmla="*/ 59267 h 804052"/>
              <a:gd name="connsiteX5" fmla="*/ 1111956 w 2788356"/>
              <a:gd name="connsiteY5" fmla="*/ 110067 h 804052"/>
              <a:gd name="connsiteX6" fmla="*/ 307623 w 2788356"/>
              <a:gd name="connsiteY6" fmla="*/ 177800 h 804052"/>
              <a:gd name="connsiteX7" fmla="*/ 11289 w 2788356"/>
              <a:gd name="connsiteY7" fmla="*/ 194734 h 804052"/>
              <a:gd name="connsiteX8" fmla="*/ 239889 w 2788356"/>
              <a:gd name="connsiteY8" fmla="*/ 296334 h 804052"/>
              <a:gd name="connsiteX9" fmla="*/ 925689 w 2788356"/>
              <a:gd name="connsiteY9" fmla="*/ 457200 h 804052"/>
              <a:gd name="connsiteX10" fmla="*/ 1780823 w 2788356"/>
              <a:gd name="connsiteY10" fmla="*/ 635000 h 804052"/>
              <a:gd name="connsiteX11" fmla="*/ 2525889 w 2788356"/>
              <a:gd name="connsiteY11" fmla="*/ 778934 h 804052"/>
              <a:gd name="connsiteX12" fmla="*/ 2574996 w 2788356"/>
              <a:gd name="connsiteY12" fmla="*/ 785707 h 804052"/>
              <a:gd name="connsiteX13" fmla="*/ 2556019 w 2788356"/>
              <a:gd name="connsiteY13" fmla="*/ 728134 h 804052"/>
              <a:gd name="connsiteX14" fmla="*/ 2554326 w 2788356"/>
              <a:gd name="connsiteY14" fmla="*/ 719667 h 804052"/>
              <a:gd name="connsiteX15" fmla="*/ 2627489 w 2788356"/>
              <a:gd name="connsiteY15" fmla="*/ 541867 h 804052"/>
              <a:gd name="connsiteX16" fmla="*/ 2678289 w 2788356"/>
              <a:gd name="connsiteY16" fmla="*/ 254000 h 804052"/>
              <a:gd name="connsiteX17" fmla="*/ 2644423 w 2788356"/>
              <a:gd name="connsiteY17" fmla="*/ 8467 h 804052"/>
              <a:gd name="connsiteX0" fmla="*/ 2359696 w 2681111"/>
              <a:gd name="connsiteY0" fmla="*/ 0 h 804052"/>
              <a:gd name="connsiteX1" fmla="*/ 2477172 w 2681111"/>
              <a:gd name="connsiteY1" fmla="*/ 8467 h 804052"/>
              <a:gd name="connsiteX2" fmla="*/ 2568930 w 2681111"/>
              <a:gd name="connsiteY2" fmla="*/ 8467 h 804052"/>
              <a:gd name="connsiteX3" fmla="*/ 2627489 w 2681111"/>
              <a:gd name="connsiteY3" fmla="*/ 8467 h 804052"/>
              <a:gd name="connsiteX4" fmla="*/ 2009423 w 2681111"/>
              <a:gd name="connsiteY4" fmla="*/ 59267 h 804052"/>
              <a:gd name="connsiteX5" fmla="*/ 1111956 w 2681111"/>
              <a:gd name="connsiteY5" fmla="*/ 110067 h 804052"/>
              <a:gd name="connsiteX6" fmla="*/ 307623 w 2681111"/>
              <a:gd name="connsiteY6" fmla="*/ 177800 h 804052"/>
              <a:gd name="connsiteX7" fmla="*/ 11289 w 2681111"/>
              <a:gd name="connsiteY7" fmla="*/ 194734 h 804052"/>
              <a:gd name="connsiteX8" fmla="*/ 239889 w 2681111"/>
              <a:gd name="connsiteY8" fmla="*/ 296334 h 804052"/>
              <a:gd name="connsiteX9" fmla="*/ 925689 w 2681111"/>
              <a:gd name="connsiteY9" fmla="*/ 457200 h 804052"/>
              <a:gd name="connsiteX10" fmla="*/ 1780823 w 2681111"/>
              <a:gd name="connsiteY10" fmla="*/ 635000 h 804052"/>
              <a:gd name="connsiteX11" fmla="*/ 2525889 w 2681111"/>
              <a:gd name="connsiteY11" fmla="*/ 778934 h 804052"/>
              <a:gd name="connsiteX12" fmla="*/ 2574996 w 2681111"/>
              <a:gd name="connsiteY12" fmla="*/ 785707 h 804052"/>
              <a:gd name="connsiteX13" fmla="*/ 2556019 w 2681111"/>
              <a:gd name="connsiteY13" fmla="*/ 728134 h 804052"/>
              <a:gd name="connsiteX14" fmla="*/ 2554326 w 2681111"/>
              <a:gd name="connsiteY14" fmla="*/ 719667 h 804052"/>
              <a:gd name="connsiteX15" fmla="*/ 2627489 w 2681111"/>
              <a:gd name="connsiteY15" fmla="*/ 541867 h 804052"/>
              <a:gd name="connsiteX16" fmla="*/ 2678289 w 2681111"/>
              <a:gd name="connsiteY16" fmla="*/ 254000 h 804052"/>
              <a:gd name="connsiteX17" fmla="*/ 2644423 w 2681111"/>
              <a:gd name="connsiteY17" fmla="*/ 8467 h 804052"/>
              <a:gd name="connsiteX0" fmla="*/ 2359696 w 2681111"/>
              <a:gd name="connsiteY0" fmla="*/ 0 h 804052"/>
              <a:gd name="connsiteX1" fmla="*/ 2477172 w 2681111"/>
              <a:gd name="connsiteY1" fmla="*/ 8467 h 804052"/>
              <a:gd name="connsiteX2" fmla="*/ 2568930 w 2681111"/>
              <a:gd name="connsiteY2" fmla="*/ 8467 h 804052"/>
              <a:gd name="connsiteX3" fmla="*/ 2627489 w 2681111"/>
              <a:gd name="connsiteY3" fmla="*/ 8467 h 804052"/>
              <a:gd name="connsiteX4" fmla="*/ 2009423 w 2681111"/>
              <a:gd name="connsiteY4" fmla="*/ 59267 h 804052"/>
              <a:gd name="connsiteX5" fmla="*/ 1111956 w 2681111"/>
              <a:gd name="connsiteY5" fmla="*/ 110067 h 804052"/>
              <a:gd name="connsiteX6" fmla="*/ 307623 w 2681111"/>
              <a:gd name="connsiteY6" fmla="*/ 177800 h 804052"/>
              <a:gd name="connsiteX7" fmla="*/ 11289 w 2681111"/>
              <a:gd name="connsiteY7" fmla="*/ 194734 h 804052"/>
              <a:gd name="connsiteX8" fmla="*/ 239889 w 2681111"/>
              <a:gd name="connsiteY8" fmla="*/ 296334 h 804052"/>
              <a:gd name="connsiteX9" fmla="*/ 925689 w 2681111"/>
              <a:gd name="connsiteY9" fmla="*/ 457200 h 804052"/>
              <a:gd name="connsiteX10" fmla="*/ 1780823 w 2681111"/>
              <a:gd name="connsiteY10" fmla="*/ 635000 h 804052"/>
              <a:gd name="connsiteX11" fmla="*/ 2525889 w 2681111"/>
              <a:gd name="connsiteY11" fmla="*/ 778934 h 804052"/>
              <a:gd name="connsiteX12" fmla="*/ 2574996 w 2681111"/>
              <a:gd name="connsiteY12" fmla="*/ 785707 h 804052"/>
              <a:gd name="connsiteX13" fmla="*/ 2556019 w 2681111"/>
              <a:gd name="connsiteY13" fmla="*/ 728134 h 804052"/>
              <a:gd name="connsiteX14" fmla="*/ 2554326 w 2681111"/>
              <a:gd name="connsiteY14" fmla="*/ 719667 h 804052"/>
              <a:gd name="connsiteX15" fmla="*/ 2627489 w 2681111"/>
              <a:gd name="connsiteY15" fmla="*/ 541867 h 804052"/>
              <a:gd name="connsiteX16" fmla="*/ 2678289 w 2681111"/>
              <a:gd name="connsiteY16" fmla="*/ 254000 h 804052"/>
              <a:gd name="connsiteX17" fmla="*/ 2644423 w 2681111"/>
              <a:gd name="connsiteY17" fmla="*/ 8467 h 804052"/>
              <a:gd name="connsiteX0" fmla="*/ 2359696 w 2681111"/>
              <a:gd name="connsiteY0" fmla="*/ 65769 h 798407"/>
              <a:gd name="connsiteX1" fmla="*/ 2477172 w 2681111"/>
              <a:gd name="connsiteY1" fmla="*/ 2822 h 798407"/>
              <a:gd name="connsiteX2" fmla="*/ 2568930 w 2681111"/>
              <a:gd name="connsiteY2" fmla="*/ 2822 h 798407"/>
              <a:gd name="connsiteX3" fmla="*/ 2627489 w 2681111"/>
              <a:gd name="connsiteY3" fmla="*/ 2822 h 798407"/>
              <a:gd name="connsiteX4" fmla="*/ 2009423 w 2681111"/>
              <a:gd name="connsiteY4" fmla="*/ 53622 h 798407"/>
              <a:gd name="connsiteX5" fmla="*/ 1111956 w 2681111"/>
              <a:gd name="connsiteY5" fmla="*/ 104422 h 798407"/>
              <a:gd name="connsiteX6" fmla="*/ 307623 w 2681111"/>
              <a:gd name="connsiteY6" fmla="*/ 172155 h 798407"/>
              <a:gd name="connsiteX7" fmla="*/ 11289 w 2681111"/>
              <a:gd name="connsiteY7" fmla="*/ 189089 h 798407"/>
              <a:gd name="connsiteX8" fmla="*/ 239889 w 2681111"/>
              <a:gd name="connsiteY8" fmla="*/ 290689 h 798407"/>
              <a:gd name="connsiteX9" fmla="*/ 925689 w 2681111"/>
              <a:gd name="connsiteY9" fmla="*/ 451555 h 798407"/>
              <a:gd name="connsiteX10" fmla="*/ 1780823 w 2681111"/>
              <a:gd name="connsiteY10" fmla="*/ 629355 h 798407"/>
              <a:gd name="connsiteX11" fmla="*/ 2525889 w 2681111"/>
              <a:gd name="connsiteY11" fmla="*/ 773289 h 798407"/>
              <a:gd name="connsiteX12" fmla="*/ 2574996 w 2681111"/>
              <a:gd name="connsiteY12" fmla="*/ 780062 h 798407"/>
              <a:gd name="connsiteX13" fmla="*/ 2556019 w 2681111"/>
              <a:gd name="connsiteY13" fmla="*/ 722489 h 798407"/>
              <a:gd name="connsiteX14" fmla="*/ 2554326 w 2681111"/>
              <a:gd name="connsiteY14" fmla="*/ 714022 h 798407"/>
              <a:gd name="connsiteX15" fmla="*/ 2627489 w 2681111"/>
              <a:gd name="connsiteY15" fmla="*/ 536222 h 798407"/>
              <a:gd name="connsiteX16" fmla="*/ 2678289 w 2681111"/>
              <a:gd name="connsiteY16" fmla="*/ 248355 h 798407"/>
              <a:gd name="connsiteX17" fmla="*/ 2644423 w 2681111"/>
              <a:gd name="connsiteY17" fmla="*/ 2822 h 798407"/>
              <a:gd name="connsiteX0" fmla="*/ 2359696 w 2681111"/>
              <a:gd name="connsiteY0" fmla="*/ 65769 h 798407"/>
              <a:gd name="connsiteX1" fmla="*/ 2477172 w 2681111"/>
              <a:gd name="connsiteY1" fmla="*/ 2822 h 798407"/>
              <a:gd name="connsiteX2" fmla="*/ 2568930 w 2681111"/>
              <a:gd name="connsiteY2" fmla="*/ 2822 h 798407"/>
              <a:gd name="connsiteX3" fmla="*/ 2627489 w 2681111"/>
              <a:gd name="connsiteY3" fmla="*/ 2822 h 798407"/>
              <a:gd name="connsiteX4" fmla="*/ 2009423 w 2681111"/>
              <a:gd name="connsiteY4" fmla="*/ 53622 h 798407"/>
              <a:gd name="connsiteX5" fmla="*/ 1111956 w 2681111"/>
              <a:gd name="connsiteY5" fmla="*/ 104422 h 798407"/>
              <a:gd name="connsiteX6" fmla="*/ 307623 w 2681111"/>
              <a:gd name="connsiteY6" fmla="*/ 172155 h 798407"/>
              <a:gd name="connsiteX7" fmla="*/ 11289 w 2681111"/>
              <a:gd name="connsiteY7" fmla="*/ 189089 h 798407"/>
              <a:gd name="connsiteX8" fmla="*/ 239889 w 2681111"/>
              <a:gd name="connsiteY8" fmla="*/ 290689 h 798407"/>
              <a:gd name="connsiteX9" fmla="*/ 925689 w 2681111"/>
              <a:gd name="connsiteY9" fmla="*/ 451555 h 798407"/>
              <a:gd name="connsiteX10" fmla="*/ 1780823 w 2681111"/>
              <a:gd name="connsiteY10" fmla="*/ 629355 h 798407"/>
              <a:gd name="connsiteX11" fmla="*/ 2525889 w 2681111"/>
              <a:gd name="connsiteY11" fmla="*/ 773289 h 798407"/>
              <a:gd name="connsiteX12" fmla="*/ 2503526 w 2681111"/>
              <a:gd name="connsiteY12" fmla="*/ 780062 h 798407"/>
              <a:gd name="connsiteX13" fmla="*/ 2556019 w 2681111"/>
              <a:gd name="connsiteY13" fmla="*/ 722489 h 798407"/>
              <a:gd name="connsiteX14" fmla="*/ 2554326 w 2681111"/>
              <a:gd name="connsiteY14" fmla="*/ 714022 h 798407"/>
              <a:gd name="connsiteX15" fmla="*/ 2627489 w 2681111"/>
              <a:gd name="connsiteY15" fmla="*/ 536222 h 798407"/>
              <a:gd name="connsiteX16" fmla="*/ 2678289 w 2681111"/>
              <a:gd name="connsiteY16" fmla="*/ 248355 h 798407"/>
              <a:gd name="connsiteX17" fmla="*/ 2644423 w 2681111"/>
              <a:gd name="connsiteY17" fmla="*/ 2822 h 798407"/>
              <a:gd name="connsiteX0" fmla="*/ 2359696 w 2681111"/>
              <a:gd name="connsiteY0" fmla="*/ 62947 h 795585"/>
              <a:gd name="connsiteX1" fmla="*/ 2356557 w 2681111"/>
              <a:gd name="connsiteY1" fmla="*/ 71120 h 795585"/>
              <a:gd name="connsiteX2" fmla="*/ 2477172 w 2681111"/>
              <a:gd name="connsiteY2" fmla="*/ 0 h 795585"/>
              <a:gd name="connsiteX3" fmla="*/ 2568930 w 2681111"/>
              <a:gd name="connsiteY3" fmla="*/ 0 h 795585"/>
              <a:gd name="connsiteX4" fmla="*/ 2627489 w 2681111"/>
              <a:gd name="connsiteY4" fmla="*/ 0 h 795585"/>
              <a:gd name="connsiteX5" fmla="*/ 2009423 w 2681111"/>
              <a:gd name="connsiteY5" fmla="*/ 50800 h 795585"/>
              <a:gd name="connsiteX6" fmla="*/ 1111956 w 2681111"/>
              <a:gd name="connsiteY6" fmla="*/ 101600 h 795585"/>
              <a:gd name="connsiteX7" fmla="*/ 307623 w 2681111"/>
              <a:gd name="connsiteY7" fmla="*/ 169333 h 795585"/>
              <a:gd name="connsiteX8" fmla="*/ 11289 w 2681111"/>
              <a:gd name="connsiteY8" fmla="*/ 186267 h 795585"/>
              <a:gd name="connsiteX9" fmla="*/ 239889 w 2681111"/>
              <a:gd name="connsiteY9" fmla="*/ 287867 h 795585"/>
              <a:gd name="connsiteX10" fmla="*/ 925689 w 2681111"/>
              <a:gd name="connsiteY10" fmla="*/ 448733 h 795585"/>
              <a:gd name="connsiteX11" fmla="*/ 1780823 w 2681111"/>
              <a:gd name="connsiteY11" fmla="*/ 626533 h 795585"/>
              <a:gd name="connsiteX12" fmla="*/ 2525889 w 2681111"/>
              <a:gd name="connsiteY12" fmla="*/ 770467 h 795585"/>
              <a:gd name="connsiteX13" fmla="*/ 2503526 w 2681111"/>
              <a:gd name="connsiteY13" fmla="*/ 777240 h 795585"/>
              <a:gd name="connsiteX14" fmla="*/ 2556019 w 2681111"/>
              <a:gd name="connsiteY14" fmla="*/ 719667 h 795585"/>
              <a:gd name="connsiteX15" fmla="*/ 2554326 w 2681111"/>
              <a:gd name="connsiteY15" fmla="*/ 711200 h 795585"/>
              <a:gd name="connsiteX16" fmla="*/ 2627489 w 2681111"/>
              <a:gd name="connsiteY16" fmla="*/ 533400 h 795585"/>
              <a:gd name="connsiteX17" fmla="*/ 2678289 w 2681111"/>
              <a:gd name="connsiteY17" fmla="*/ 245533 h 795585"/>
              <a:gd name="connsiteX18" fmla="*/ 2644423 w 2681111"/>
              <a:gd name="connsiteY18" fmla="*/ 0 h 7955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681111" h="795585">
                <a:moveTo>
                  <a:pt x="2359696" y="62947"/>
                </a:moveTo>
                <a:cubicBezTo>
                  <a:pt x="2359173" y="64309"/>
                  <a:pt x="2336978" y="81611"/>
                  <a:pt x="2356557" y="71120"/>
                </a:cubicBezTo>
                <a:cubicBezTo>
                  <a:pt x="2376136" y="60629"/>
                  <a:pt x="2441777" y="11853"/>
                  <a:pt x="2477172" y="0"/>
                </a:cubicBezTo>
                <a:lnTo>
                  <a:pt x="2568930" y="0"/>
                </a:lnTo>
                <a:lnTo>
                  <a:pt x="2627489" y="0"/>
                </a:lnTo>
                <a:cubicBezTo>
                  <a:pt x="2497667" y="9878"/>
                  <a:pt x="2262012" y="33867"/>
                  <a:pt x="2009423" y="50800"/>
                </a:cubicBezTo>
                <a:cubicBezTo>
                  <a:pt x="1756834" y="67733"/>
                  <a:pt x="1395589" y="81845"/>
                  <a:pt x="1111956" y="101600"/>
                </a:cubicBezTo>
                <a:cubicBezTo>
                  <a:pt x="828323" y="121356"/>
                  <a:pt x="491068" y="155222"/>
                  <a:pt x="307623" y="169333"/>
                </a:cubicBezTo>
                <a:cubicBezTo>
                  <a:pt x="124178" y="183444"/>
                  <a:pt x="22578" y="166511"/>
                  <a:pt x="11289" y="186267"/>
                </a:cubicBezTo>
                <a:cubicBezTo>
                  <a:pt x="0" y="206023"/>
                  <a:pt x="87489" y="244123"/>
                  <a:pt x="239889" y="287867"/>
                </a:cubicBezTo>
                <a:cubicBezTo>
                  <a:pt x="392289" y="331611"/>
                  <a:pt x="668867" y="392289"/>
                  <a:pt x="925689" y="448733"/>
                </a:cubicBezTo>
                <a:cubicBezTo>
                  <a:pt x="1182511" y="505177"/>
                  <a:pt x="1780823" y="626533"/>
                  <a:pt x="1780823" y="626533"/>
                </a:cubicBezTo>
                <a:cubicBezTo>
                  <a:pt x="2047523" y="680155"/>
                  <a:pt x="2384778" y="785989"/>
                  <a:pt x="2525889" y="770467"/>
                </a:cubicBezTo>
                <a:cubicBezTo>
                  <a:pt x="2658251" y="795585"/>
                  <a:pt x="2380050" y="677118"/>
                  <a:pt x="2503526" y="777240"/>
                </a:cubicBezTo>
                <a:cubicBezTo>
                  <a:pt x="2508548" y="768774"/>
                  <a:pt x="2559464" y="730674"/>
                  <a:pt x="2556019" y="719667"/>
                </a:cubicBezTo>
                <a:cubicBezTo>
                  <a:pt x="2572670" y="709789"/>
                  <a:pt x="2542414" y="742244"/>
                  <a:pt x="2554326" y="711200"/>
                </a:cubicBezTo>
                <a:cubicBezTo>
                  <a:pt x="2566238" y="680156"/>
                  <a:pt x="2606829" y="611011"/>
                  <a:pt x="2627489" y="533400"/>
                </a:cubicBezTo>
                <a:cubicBezTo>
                  <a:pt x="2648150" y="455789"/>
                  <a:pt x="2675467" y="334433"/>
                  <a:pt x="2678289" y="245533"/>
                </a:cubicBezTo>
                <a:cubicBezTo>
                  <a:pt x="2681111" y="156633"/>
                  <a:pt x="2662767" y="78316"/>
                  <a:pt x="2644423" y="0"/>
                </a:cubicBezTo>
              </a:path>
            </a:pathLst>
          </a:custGeom>
          <a:solidFill>
            <a:schemeClr val="accent6">
              <a:lumMod val="20000"/>
              <a:lumOff val="80000"/>
            </a:schemeClr>
          </a:solidFill>
          <a:ln w="254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任意多边形 81"/>
          <p:cNvSpPr/>
          <p:nvPr/>
        </p:nvSpPr>
        <p:spPr>
          <a:xfrm>
            <a:off x="5027789" y="2329744"/>
            <a:ext cx="654755" cy="1903589"/>
          </a:xfrm>
          <a:custGeom>
            <a:avLst/>
            <a:gdLst>
              <a:gd name="connsiteX0" fmla="*/ 0 w 907344"/>
              <a:gd name="connsiteY0" fmla="*/ 125589 h 1903589"/>
              <a:gd name="connsiteX1" fmla="*/ 626533 w 907344"/>
              <a:gd name="connsiteY1" fmla="*/ 125589 h 1903589"/>
              <a:gd name="connsiteX2" fmla="*/ 491067 w 907344"/>
              <a:gd name="connsiteY2" fmla="*/ 269523 h 1903589"/>
              <a:gd name="connsiteX3" fmla="*/ 330200 w 907344"/>
              <a:gd name="connsiteY3" fmla="*/ 582789 h 1903589"/>
              <a:gd name="connsiteX4" fmla="*/ 254000 w 907344"/>
              <a:gd name="connsiteY4" fmla="*/ 997656 h 1903589"/>
              <a:gd name="connsiteX5" fmla="*/ 338667 w 907344"/>
              <a:gd name="connsiteY5" fmla="*/ 1412523 h 1903589"/>
              <a:gd name="connsiteX6" fmla="*/ 541867 w 907344"/>
              <a:gd name="connsiteY6" fmla="*/ 1768123 h 1903589"/>
              <a:gd name="connsiteX7" fmla="*/ 702733 w 907344"/>
              <a:gd name="connsiteY7" fmla="*/ 1886656 h 1903589"/>
              <a:gd name="connsiteX8" fmla="*/ 762000 w 907344"/>
              <a:gd name="connsiteY8" fmla="*/ 1666523 h 1903589"/>
              <a:gd name="connsiteX9" fmla="*/ 863600 w 907344"/>
              <a:gd name="connsiteY9" fmla="*/ 1226256 h 1903589"/>
              <a:gd name="connsiteX10" fmla="*/ 905933 w 907344"/>
              <a:gd name="connsiteY10" fmla="*/ 921456 h 1903589"/>
              <a:gd name="connsiteX11" fmla="*/ 855133 w 907344"/>
              <a:gd name="connsiteY11" fmla="*/ 625123 h 1903589"/>
              <a:gd name="connsiteX12" fmla="*/ 728133 w 907344"/>
              <a:gd name="connsiteY12" fmla="*/ 83256 h 1903589"/>
              <a:gd name="connsiteX13" fmla="*/ 618067 w 907344"/>
              <a:gd name="connsiteY13" fmla="*/ 125589 h 1903589"/>
              <a:gd name="connsiteX0" fmla="*/ 318883 w 654755"/>
              <a:gd name="connsiteY0" fmla="*/ 125589 h 1903589"/>
              <a:gd name="connsiteX1" fmla="*/ 373944 w 654755"/>
              <a:gd name="connsiteY1" fmla="*/ 125589 h 1903589"/>
              <a:gd name="connsiteX2" fmla="*/ 238478 w 654755"/>
              <a:gd name="connsiteY2" fmla="*/ 269523 h 1903589"/>
              <a:gd name="connsiteX3" fmla="*/ 77611 w 654755"/>
              <a:gd name="connsiteY3" fmla="*/ 582789 h 1903589"/>
              <a:gd name="connsiteX4" fmla="*/ 1411 w 654755"/>
              <a:gd name="connsiteY4" fmla="*/ 997656 h 1903589"/>
              <a:gd name="connsiteX5" fmla="*/ 86078 w 654755"/>
              <a:gd name="connsiteY5" fmla="*/ 1412523 h 1903589"/>
              <a:gd name="connsiteX6" fmla="*/ 289278 w 654755"/>
              <a:gd name="connsiteY6" fmla="*/ 1768123 h 1903589"/>
              <a:gd name="connsiteX7" fmla="*/ 450144 w 654755"/>
              <a:gd name="connsiteY7" fmla="*/ 1886656 h 1903589"/>
              <a:gd name="connsiteX8" fmla="*/ 509411 w 654755"/>
              <a:gd name="connsiteY8" fmla="*/ 1666523 h 1903589"/>
              <a:gd name="connsiteX9" fmla="*/ 611011 w 654755"/>
              <a:gd name="connsiteY9" fmla="*/ 1226256 h 1903589"/>
              <a:gd name="connsiteX10" fmla="*/ 653344 w 654755"/>
              <a:gd name="connsiteY10" fmla="*/ 921456 h 1903589"/>
              <a:gd name="connsiteX11" fmla="*/ 602544 w 654755"/>
              <a:gd name="connsiteY11" fmla="*/ 625123 h 1903589"/>
              <a:gd name="connsiteX12" fmla="*/ 475544 w 654755"/>
              <a:gd name="connsiteY12" fmla="*/ 83256 h 1903589"/>
              <a:gd name="connsiteX13" fmla="*/ 365478 w 654755"/>
              <a:gd name="connsiteY13" fmla="*/ 125589 h 1903589"/>
              <a:gd name="connsiteX0" fmla="*/ 318883 w 654755"/>
              <a:gd name="connsiteY0" fmla="*/ 125589 h 1903589"/>
              <a:gd name="connsiteX1" fmla="*/ 373944 w 654755"/>
              <a:gd name="connsiteY1" fmla="*/ 125589 h 1903589"/>
              <a:gd name="connsiteX2" fmla="*/ 238478 w 654755"/>
              <a:gd name="connsiteY2" fmla="*/ 269523 h 1903589"/>
              <a:gd name="connsiteX3" fmla="*/ 77611 w 654755"/>
              <a:gd name="connsiteY3" fmla="*/ 582789 h 1903589"/>
              <a:gd name="connsiteX4" fmla="*/ 1411 w 654755"/>
              <a:gd name="connsiteY4" fmla="*/ 997656 h 1903589"/>
              <a:gd name="connsiteX5" fmla="*/ 86078 w 654755"/>
              <a:gd name="connsiteY5" fmla="*/ 1412523 h 1903589"/>
              <a:gd name="connsiteX6" fmla="*/ 289278 w 654755"/>
              <a:gd name="connsiteY6" fmla="*/ 1768123 h 1903589"/>
              <a:gd name="connsiteX7" fmla="*/ 450144 w 654755"/>
              <a:gd name="connsiteY7" fmla="*/ 1886656 h 1903589"/>
              <a:gd name="connsiteX8" fmla="*/ 509411 w 654755"/>
              <a:gd name="connsiteY8" fmla="*/ 1666523 h 1903589"/>
              <a:gd name="connsiteX9" fmla="*/ 611011 w 654755"/>
              <a:gd name="connsiteY9" fmla="*/ 1226256 h 1903589"/>
              <a:gd name="connsiteX10" fmla="*/ 653344 w 654755"/>
              <a:gd name="connsiteY10" fmla="*/ 921456 h 1903589"/>
              <a:gd name="connsiteX11" fmla="*/ 602544 w 654755"/>
              <a:gd name="connsiteY11" fmla="*/ 625123 h 1903589"/>
              <a:gd name="connsiteX12" fmla="*/ 475544 w 654755"/>
              <a:gd name="connsiteY12" fmla="*/ 83256 h 1903589"/>
              <a:gd name="connsiteX13" fmla="*/ 365478 w 654755"/>
              <a:gd name="connsiteY13" fmla="*/ 125589 h 19035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654755" h="1903589">
                <a:moveTo>
                  <a:pt x="318883" y="125589"/>
                </a:moveTo>
                <a:cubicBezTo>
                  <a:pt x="471628" y="131593"/>
                  <a:pt x="387345" y="101600"/>
                  <a:pt x="373944" y="125589"/>
                </a:cubicBezTo>
                <a:cubicBezTo>
                  <a:pt x="360543" y="149578"/>
                  <a:pt x="287867" y="193323"/>
                  <a:pt x="238478" y="269523"/>
                </a:cubicBezTo>
                <a:cubicBezTo>
                  <a:pt x="189089" y="345723"/>
                  <a:pt x="117122" y="461434"/>
                  <a:pt x="77611" y="582789"/>
                </a:cubicBezTo>
                <a:cubicBezTo>
                  <a:pt x="38100" y="704145"/>
                  <a:pt x="0" y="859367"/>
                  <a:pt x="1411" y="997656"/>
                </a:cubicBezTo>
                <a:cubicBezTo>
                  <a:pt x="2822" y="1135945"/>
                  <a:pt x="38100" y="1284112"/>
                  <a:pt x="86078" y="1412523"/>
                </a:cubicBezTo>
                <a:cubicBezTo>
                  <a:pt x="134056" y="1540934"/>
                  <a:pt x="228600" y="1689101"/>
                  <a:pt x="289278" y="1768123"/>
                </a:cubicBezTo>
                <a:cubicBezTo>
                  <a:pt x="349956" y="1847145"/>
                  <a:pt x="413455" y="1903589"/>
                  <a:pt x="450144" y="1886656"/>
                </a:cubicBezTo>
                <a:cubicBezTo>
                  <a:pt x="486833" y="1869723"/>
                  <a:pt x="482600" y="1776590"/>
                  <a:pt x="509411" y="1666523"/>
                </a:cubicBezTo>
                <a:cubicBezTo>
                  <a:pt x="536222" y="1556456"/>
                  <a:pt x="587022" y="1350434"/>
                  <a:pt x="611011" y="1226256"/>
                </a:cubicBezTo>
                <a:cubicBezTo>
                  <a:pt x="635000" y="1102078"/>
                  <a:pt x="654755" y="1021645"/>
                  <a:pt x="653344" y="921456"/>
                </a:cubicBezTo>
                <a:cubicBezTo>
                  <a:pt x="651933" y="821267"/>
                  <a:pt x="632177" y="764823"/>
                  <a:pt x="602544" y="625123"/>
                </a:cubicBezTo>
                <a:cubicBezTo>
                  <a:pt x="572911" y="485423"/>
                  <a:pt x="515055" y="166512"/>
                  <a:pt x="475544" y="83256"/>
                </a:cubicBezTo>
                <a:cubicBezTo>
                  <a:pt x="436033" y="0"/>
                  <a:pt x="400755" y="62794"/>
                  <a:pt x="365478" y="125589"/>
                </a:cubicBezTo>
              </a:path>
            </a:pathLst>
          </a:custGeom>
          <a:solidFill>
            <a:schemeClr val="accent6">
              <a:lumMod val="20000"/>
              <a:lumOff val="80000"/>
            </a:schemeClr>
          </a:solidFill>
          <a:ln w="254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3" name="直接连接符 52"/>
          <p:cNvCxnSpPr>
            <a:stCxn id="31" idx="5"/>
          </p:cNvCxnSpPr>
          <p:nvPr/>
        </p:nvCxnSpPr>
        <p:spPr>
          <a:xfrm rot="16200000" flipH="1">
            <a:off x="5154268" y="2796822"/>
            <a:ext cx="917930" cy="20355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 rot="5400000">
            <a:off x="5107785" y="3536157"/>
            <a:ext cx="1000132" cy="21431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/>
          <p:cNvCxnSpPr>
            <a:endCxn id="58" idx="2"/>
          </p:cNvCxnSpPr>
          <p:nvPr/>
        </p:nvCxnSpPr>
        <p:spPr>
          <a:xfrm>
            <a:off x="5715008" y="3286124"/>
            <a:ext cx="2495568" cy="54402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 flipV="1">
            <a:off x="5643570" y="3071810"/>
            <a:ext cx="2786082" cy="20259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714356"/>
            <a:ext cx="5392050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开普勒第二定律</a:t>
            </a:r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357158" y="2428868"/>
            <a:ext cx="228601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相等时间，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288111" y="483920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grpSp>
        <p:nvGrpSpPr>
          <p:cNvPr id="8" name="组合 42"/>
          <p:cNvGrpSpPr>
            <a:grpSpLocks noChangeAspect="1"/>
          </p:cNvGrpSpPr>
          <p:nvPr/>
        </p:nvGrpSpPr>
        <p:grpSpPr>
          <a:xfrm>
            <a:off x="5026480" y="1922152"/>
            <a:ext cx="3429024" cy="2765329"/>
            <a:chOff x="928662" y="3571876"/>
            <a:chExt cx="2214578" cy="1785950"/>
          </a:xfrm>
        </p:grpSpPr>
        <p:sp>
          <p:nvSpPr>
            <p:cNvPr id="27" name="椭圆 26"/>
            <p:cNvSpPr/>
            <p:nvPr/>
          </p:nvSpPr>
          <p:spPr>
            <a:xfrm>
              <a:off x="928662" y="3571876"/>
              <a:ext cx="2214578" cy="1785950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/>
            <p:cNvSpPr>
              <a:spLocks noChangeAspect="1"/>
            </p:cNvSpPr>
            <p:nvPr/>
          </p:nvSpPr>
          <p:spPr>
            <a:xfrm>
              <a:off x="1159984" y="4264484"/>
              <a:ext cx="360000" cy="36000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Rectangle 3"/>
            <p:cNvSpPr txBox="1">
              <a:spLocks noRot="1" noChangeArrowheads="1"/>
            </p:cNvSpPr>
            <p:nvPr/>
          </p:nvSpPr>
          <p:spPr>
            <a:xfrm>
              <a:off x="1419473" y="4498916"/>
              <a:ext cx="472226" cy="263517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b="1" i="0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Sun</a:t>
              </a:r>
              <a:endParaRPr kumimoji="0" lang="zh-CN" altLang="en-US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  <a:hlinkClick r:id="rId6" action="ppaction://hlinkfile"/>
              </a:endParaRPr>
            </a:p>
          </p:txBody>
        </p:sp>
      </p:grpSp>
      <p:sp>
        <p:nvSpPr>
          <p:cNvPr id="31" name="椭圆 30"/>
          <p:cNvSpPr>
            <a:spLocks noChangeAspect="1"/>
          </p:cNvSpPr>
          <p:nvPr/>
        </p:nvSpPr>
        <p:spPr>
          <a:xfrm>
            <a:off x="5357818" y="2285992"/>
            <a:ext cx="180000" cy="180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2444565" y="2428868"/>
            <a:ext cx="1627369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面积相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  <a:hlinkClick r:id="rId6" action="ppaction://hlinkfile"/>
            </a:endParaRPr>
          </a:p>
        </p:txBody>
      </p:sp>
      <p:sp>
        <p:nvSpPr>
          <p:cNvPr id="37" name="Rectangle 3"/>
          <p:cNvSpPr txBox="1">
            <a:spLocks noRot="1" noChangeArrowheads="1"/>
          </p:cNvSpPr>
          <p:nvPr/>
        </p:nvSpPr>
        <p:spPr>
          <a:xfrm>
            <a:off x="642910" y="3579499"/>
            <a:ext cx="257176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行星运动速度：</a:t>
            </a:r>
            <a:endParaRPr lang="en-US" altLang="zh-CN" sz="2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1" name="Rectangle 3"/>
          <p:cNvSpPr txBox="1">
            <a:spLocks noRot="1" noChangeArrowheads="1"/>
          </p:cNvSpPr>
          <p:nvPr/>
        </p:nvSpPr>
        <p:spPr>
          <a:xfrm>
            <a:off x="4500562" y="3059110"/>
            <a:ext cx="64294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△</a:t>
            </a:r>
            <a:r>
              <a:rPr lang="en-US" altLang="zh-CN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endParaRPr lang="en-US" altLang="zh-CN" sz="2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4" name="椭圆 43"/>
          <p:cNvSpPr>
            <a:spLocks noChangeAspect="1"/>
          </p:cNvSpPr>
          <p:nvPr/>
        </p:nvSpPr>
        <p:spPr>
          <a:xfrm>
            <a:off x="5362580" y="2282206"/>
            <a:ext cx="180000" cy="180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椭圆 57"/>
          <p:cNvSpPr>
            <a:spLocks noChangeAspect="1"/>
          </p:cNvSpPr>
          <p:nvPr/>
        </p:nvSpPr>
        <p:spPr>
          <a:xfrm>
            <a:off x="8210576" y="3740152"/>
            <a:ext cx="180000" cy="180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椭圆 61"/>
          <p:cNvSpPr>
            <a:spLocks noChangeAspect="1"/>
          </p:cNvSpPr>
          <p:nvPr/>
        </p:nvSpPr>
        <p:spPr>
          <a:xfrm>
            <a:off x="8210576" y="3748090"/>
            <a:ext cx="180000" cy="180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Rectangle 3"/>
          <p:cNvSpPr txBox="1">
            <a:spLocks noRot="1" noChangeArrowheads="1"/>
          </p:cNvSpPr>
          <p:nvPr/>
        </p:nvSpPr>
        <p:spPr>
          <a:xfrm>
            <a:off x="4967290" y="2008178"/>
            <a:ext cx="500066" cy="42862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</a:p>
        </p:txBody>
      </p:sp>
      <p:sp>
        <p:nvSpPr>
          <p:cNvPr id="86" name="Rectangle 3"/>
          <p:cNvSpPr txBox="1">
            <a:spLocks noRot="1" noChangeArrowheads="1"/>
          </p:cNvSpPr>
          <p:nvPr/>
        </p:nvSpPr>
        <p:spPr>
          <a:xfrm>
            <a:off x="5119690" y="4143380"/>
            <a:ext cx="500066" cy="42862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</a:p>
        </p:txBody>
      </p:sp>
      <p:sp>
        <p:nvSpPr>
          <p:cNvPr id="87" name="Rectangle 3"/>
          <p:cNvSpPr txBox="1">
            <a:spLocks noRot="1" noChangeArrowheads="1"/>
          </p:cNvSpPr>
          <p:nvPr/>
        </p:nvSpPr>
        <p:spPr>
          <a:xfrm>
            <a:off x="8286776" y="3714752"/>
            <a:ext cx="500066" cy="42862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</a:p>
        </p:txBody>
      </p:sp>
      <p:sp>
        <p:nvSpPr>
          <p:cNvPr id="88" name="Rectangle 3"/>
          <p:cNvSpPr txBox="1">
            <a:spLocks noRot="1" noChangeArrowheads="1"/>
          </p:cNvSpPr>
          <p:nvPr/>
        </p:nvSpPr>
        <p:spPr>
          <a:xfrm>
            <a:off x="8358214" y="2786058"/>
            <a:ext cx="500066" cy="42862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</a:p>
        </p:txBody>
      </p:sp>
      <p:sp>
        <p:nvSpPr>
          <p:cNvPr id="89" name="Rectangle 3"/>
          <p:cNvSpPr txBox="1">
            <a:spLocks noRot="1" noChangeArrowheads="1"/>
          </p:cNvSpPr>
          <p:nvPr/>
        </p:nvSpPr>
        <p:spPr>
          <a:xfrm>
            <a:off x="8399458" y="3219448"/>
            <a:ext cx="64294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△</a:t>
            </a:r>
            <a:r>
              <a:rPr lang="en-US" altLang="zh-CN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endParaRPr lang="en-US" altLang="zh-CN" sz="2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0" name="矩形 89"/>
          <p:cNvSpPr/>
          <p:nvPr/>
        </p:nvSpPr>
        <p:spPr>
          <a:xfrm>
            <a:off x="1357290" y="4222441"/>
            <a:ext cx="152477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近大远小</a:t>
            </a:r>
          </a:p>
        </p:txBody>
      </p:sp>
      <p:sp>
        <p:nvSpPr>
          <p:cNvPr id="92" name="矩形 91"/>
          <p:cNvSpPr/>
          <p:nvPr/>
        </p:nvSpPr>
        <p:spPr>
          <a:xfrm>
            <a:off x="3129950" y="714356"/>
            <a:ext cx="26564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（</a:t>
            </a:r>
            <a:r>
              <a:rPr lang="zh-CN" altLang="en-US" sz="32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面积</a:t>
            </a: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定律）</a:t>
            </a:r>
            <a:endParaRPr lang="zh-CN" altLang="en-US" sz="3200" dirty="0"/>
          </a:p>
        </p:txBody>
      </p: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B273829F-4F64-40F0-8D50-D94C9F03BAB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9951"/>
    </mc:Choice>
    <mc:Fallback>
      <p:transition spd="slow" advTm="1399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0.00162 C -0.00538 0.00879 -0.01997 0.02916 -0.02708 0.04421 C -0.0342 0.05926 -0.03993 0.07476 -0.04306 0.0912 C -0.04618 0.10764 -0.04688 0.12639 -0.04566 0.14351 C -0.04444 0.16064 -0.0408 0.17777 -0.03542 0.19467 C -0.03003 0.21157 -0.02014 0.23217 -0.01354 0.24514 C -0.00694 0.2581 0.00069 0.2662 0.00434 0.27176 " pathEditMode="relative" rAng="0" ptsTypes="aaaaaaa">
                                      <p:cBhvr>
                                        <p:cTn id="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0" y="1350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6 -0.00023 C 0.00486 -0.00833 0.01302 -0.03449 0.01545 -0.04814 C 0.01788 -0.0618 0.01753 -0.07037 0.01736 -0.08171 C 0.01719 -0.09305 0.01493 -0.10926 0.01424 -0.11643 " pathEditMode="relative" rAng="0" ptsTypes="aaaa">
                                      <p:cBhvr>
                                        <p:cTn id="65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0" y="-5800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000"/>
                            </p:stCondLst>
                            <p:childTnLst>
                              <p:par>
                                <p:cTn id="7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9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0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84" grpId="0" animBg="1"/>
      <p:bldP spid="82" grpId="0" animBg="1"/>
      <p:bldP spid="2" grpId="0" animBg="1"/>
      <p:bldP spid="3" grpId="0"/>
      <p:bldP spid="18" grpId="0"/>
      <p:bldP spid="31" grpId="0" animBg="1"/>
      <p:bldP spid="31" grpId="1" animBg="1"/>
      <p:bldP spid="32" grpId="0"/>
      <p:bldP spid="37" grpId="0"/>
      <p:bldP spid="41" grpId="0"/>
      <p:bldP spid="44" grpId="0" animBg="1"/>
      <p:bldP spid="58" grpId="0" animBg="1"/>
      <p:bldP spid="58" grpId="1" animBg="1"/>
      <p:bldP spid="62" grpId="0" animBg="1"/>
      <p:bldP spid="85" grpId="0"/>
      <p:bldP spid="86" grpId="0"/>
      <p:bldP spid="87" grpId="0"/>
      <p:bldP spid="88" grpId="0"/>
      <p:bldP spid="89" grpId="0"/>
      <p:bldP spid="90" grpId="0"/>
      <p:bldP spid="9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714356"/>
            <a:ext cx="5392050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开普勒第三定律</a:t>
            </a:r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785786" y="2297992"/>
            <a:ext cx="92869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5930921" y="428604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grpSp>
        <p:nvGrpSpPr>
          <p:cNvPr id="4" name="组合 56"/>
          <p:cNvGrpSpPr>
            <a:grpSpLocks/>
          </p:cNvGrpSpPr>
          <p:nvPr/>
        </p:nvGrpSpPr>
        <p:grpSpPr>
          <a:xfrm>
            <a:off x="6757560" y="3908298"/>
            <a:ext cx="1743530" cy="400110"/>
            <a:chOff x="1779796" y="4572008"/>
            <a:chExt cx="1743530" cy="400110"/>
          </a:xfrm>
        </p:grpSpPr>
        <p:sp>
          <p:nvSpPr>
            <p:cNvPr id="25" name="TextBox 24"/>
            <p:cNvSpPr txBox="1"/>
            <p:nvPr/>
          </p:nvSpPr>
          <p:spPr>
            <a:xfrm>
              <a:off x="2428860" y="4572008"/>
              <a:ext cx="35719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sz="20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5" name="直接连接符 44"/>
            <p:cNvCxnSpPr/>
            <p:nvPr/>
          </p:nvCxnSpPr>
          <p:spPr>
            <a:xfrm rot="5400000">
              <a:off x="3409636" y="4766966"/>
              <a:ext cx="1800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箭头连接符 46"/>
            <p:cNvCxnSpPr/>
            <p:nvPr/>
          </p:nvCxnSpPr>
          <p:spPr>
            <a:xfrm>
              <a:off x="2803326" y="4786322"/>
              <a:ext cx="7200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/>
          </p:nvCxnSpPr>
          <p:spPr>
            <a:xfrm>
              <a:off x="1779796" y="4786322"/>
              <a:ext cx="5760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组合 61"/>
          <p:cNvGrpSpPr/>
          <p:nvPr/>
        </p:nvGrpSpPr>
        <p:grpSpPr>
          <a:xfrm>
            <a:off x="4999504" y="2193786"/>
            <a:ext cx="3456000" cy="3021164"/>
            <a:chOff x="4999504" y="1643729"/>
            <a:chExt cx="3456000" cy="3021164"/>
          </a:xfrm>
        </p:grpSpPr>
        <p:grpSp>
          <p:nvGrpSpPr>
            <p:cNvPr id="8" name="组合 42"/>
            <p:cNvGrpSpPr>
              <a:grpSpLocks noChangeAspect="1"/>
            </p:cNvGrpSpPr>
            <p:nvPr/>
          </p:nvGrpSpPr>
          <p:grpSpPr>
            <a:xfrm>
              <a:off x="4999504" y="1877810"/>
              <a:ext cx="3456000" cy="2787083"/>
              <a:chOff x="911240" y="3564332"/>
              <a:chExt cx="2232000" cy="1800000"/>
            </a:xfrm>
          </p:grpSpPr>
          <p:cxnSp>
            <p:nvCxnSpPr>
              <p:cNvPr id="40" name="直接连接符 39"/>
              <p:cNvCxnSpPr/>
              <p:nvPr/>
            </p:nvCxnSpPr>
            <p:spPr>
              <a:xfrm rot="16200000" flipH="1">
                <a:off x="1139012" y="4464332"/>
                <a:ext cx="1800000" cy="0"/>
              </a:xfrm>
              <a:prstGeom prst="line">
                <a:avLst/>
              </a:prstGeom>
              <a:ln w="158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椭圆 26"/>
              <p:cNvSpPr/>
              <p:nvPr/>
            </p:nvSpPr>
            <p:spPr>
              <a:xfrm>
                <a:off x="928662" y="3571876"/>
                <a:ext cx="2214578" cy="1785950"/>
              </a:xfrm>
              <a:prstGeom prst="ellipse">
                <a:avLst/>
              </a:prstGeom>
              <a:noFill/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9" name="直接连接符 28"/>
              <p:cNvCxnSpPr>
                <a:stCxn id="27" idx="2"/>
                <a:endCxn id="27" idx="6"/>
              </p:cNvCxnSpPr>
              <p:nvPr/>
            </p:nvCxnSpPr>
            <p:spPr>
              <a:xfrm rot="10800000" flipH="1">
                <a:off x="911240" y="4464851"/>
                <a:ext cx="2232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椭圆 35"/>
              <p:cNvSpPr>
                <a:spLocks noChangeAspect="1"/>
              </p:cNvSpPr>
              <p:nvPr/>
            </p:nvSpPr>
            <p:spPr>
              <a:xfrm>
                <a:off x="1159984" y="4264484"/>
                <a:ext cx="360000" cy="3600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FFC000"/>
                </a:solidFill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Rectangle 3"/>
              <p:cNvSpPr txBox="1">
                <a:spLocks noRot="1" noChangeArrowheads="1"/>
              </p:cNvSpPr>
              <p:nvPr/>
            </p:nvSpPr>
            <p:spPr>
              <a:xfrm>
                <a:off x="1500166" y="4118079"/>
                <a:ext cx="472226" cy="26351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25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b="1" i="0" u="none" strike="noStrike" kern="1200" cap="none" spc="0" normalizeH="0" baseline="0" noProof="0" dirty="0">
                    <a:ln>
                      <a:noFill/>
                    </a:ln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Sun</a:t>
                </a:r>
                <a:endParaRPr kumimoji="0" lang="zh-CN" altLang="en-US" b="1" i="0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  <a:hlinkClick r:id="rId7" action="ppaction://hlinkfile"/>
                </a:endParaRPr>
              </a:p>
            </p:txBody>
          </p:sp>
        </p:grpSp>
        <p:sp>
          <p:nvSpPr>
            <p:cNvPr id="59" name="Rectangle 3"/>
            <p:cNvSpPr txBox="1">
              <a:spLocks noRot="1" noChangeArrowheads="1"/>
            </p:cNvSpPr>
            <p:nvPr/>
          </p:nvSpPr>
          <p:spPr>
            <a:xfrm>
              <a:off x="5857884" y="1643729"/>
              <a:ext cx="428628" cy="428629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b="1" i="1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P</a:t>
              </a:r>
              <a:endParaRPr kumimoji="0" lang="zh-CN" altLang="en-US" b="1" i="1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  <a:hlinkClick r:id="rId7" action="ppaction://hlinkfile"/>
              </a:endParaRPr>
            </a:p>
          </p:txBody>
        </p:sp>
      </p:grpSp>
      <p:sp>
        <p:nvSpPr>
          <p:cNvPr id="31" name="椭圆 30"/>
          <p:cNvSpPr>
            <a:spLocks noChangeAspect="1"/>
          </p:cNvSpPr>
          <p:nvPr/>
        </p:nvSpPr>
        <p:spPr>
          <a:xfrm>
            <a:off x="6143636" y="2391614"/>
            <a:ext cx="180000" cy="180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928662" y="3429000"/>
            <a:ext cx="2500330" cy="576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~ 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太阳质量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sz="2800" b="1" dirty="0">
              <a:latin typeface="楷体" pitchFamily="49" charset="-122"/>
              <a:ea typeface="楷体" pitchFamily="49" charset="-122"/>
              <a:cs typeface="Times New Roman" pitchFamily="18" charset="0"/>
              <a:hlinkClick r:id="rId7" action="ppaction://hlinkfile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3129950" y="714356"/>
            <a:ext cx="26564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（</a:t>
            </a:r>
            <a:r>
              <a:rPr lang="zh-CN" altLang="en-US" sz="32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周期</a:t>
            </a: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定律）</a:t>
            </a:r>
            <a:endParaRPr lang="zh-CN" altLang="en-US" sz="3200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1366835" y="2000240"/>
          <a:ext cx="1347777" cy="1202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" name="公式" r:id="rId8" imgW="469800" imgH="419040" progId="Equation.3">
                  <p:embed/>
                </p:oleObj>
              </mc:Choice>
              <mc:Fallback>
                <p:oleObj name="公式" r:id="rId8" imgW="469800" imgH="419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5" y="2000240"/>
                        <a:ext cx="1347777" cy="12024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组合 43"/>
          <p:cNvGrpSpPr/>
          <p:nvPr/>
        </p:nvGrpSpPr>
        <p:grpSpPr>
          <a:xfrm>
            <a:off x="3643306" y="2065496"/>
            <a:ext cx="1728000" cy="792000"/>
            <a:chOff x="3203848" y="2420888"/>
            <a:chExt cx="1728000" cy="792000"/>
          </a:xfrm>
        </p:grpSpPr>
        <p:sp>
          <p:nvSpPr>
            <p:cNvPr id="46" name="云形标注 45"/>
            <p:cNvSpPr/>
            <p:nvPr/>
          </p:nvSpPr>
          <p:spPr>
            <a:xfrm>
              <a:off x="3203848" y="2420888"/>
              <a:ext cx="1728000" cy="792000"/>
            </a:xfrm>
            <a:prstGeom prst="cloudCallout">
              <a:avLst>
                <a:gd name="adj1" fmla="val 76597"/>
                <a:gd name="adj2" fmla="val 7220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3262586" y="2543696"/>
              <a:ext cx="162095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8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环绕天体</a:t>
              </a: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3286116" y="4214818"/>
            <a:ext cx="1728000" cy="792000"/>
            <a:chOff x="3203848" y="2420888"/>
            <a:chExt cx="1728000" cy="792000"/>
          </a:xfrm>
        </p:grpSpPr>
        <p:sp>
          <p:nvSpPr>
            <p:cNvPr id="55" name="云形标注 54"/>
            <p:cNvSpPr/>
            <p:nvPr/>
          </p:nvSpPr>
          <p:spPr>
            <a:xfrm>
              <a:off x="3203848" y="2420888"/>
              <a:ext cx="1728000" cy="792000"/>
            </a:xfrm>
            <a:prstGeom prst="cloudCallout">
              <a:avLst>
                <a:gd name="adj1" fmla="val 67043"/>
                <a:gd name="adj2" fmla="val -68145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56" name="矩形 55"/>
            <p:cNvSpPr/>
            <p:nvPr/>
          </p:nvSpPr>
          <p:spPr>
            <a:xfrm>
              <a:off x="3262586" y="2543696"/>
              <a:ext cx="162095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8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中心天体</a:t>
              </a:r>
            </a:p>
          </p:txBody>
        </p:sp>
      </p:grpSp>
      <p:sp>
        <p:nvSpPr>
          <p:cNvPr id="57" name="燕尾形箭头 56"/>
          <p:cNvSpPr/>
          <p:nvPr/>
        </p:nvSpPr>
        <p:spPr>
          <a:xfrm rot="5400000">
            <a:off x="1785918" y="4071942"/>
            <a:ext cx="357190" cy="35719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928662" y="4424581"/>
            <a:ext cx="250033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~ 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中心天体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sz="2800" b="1" dirty="0">
              <a:latin typeface="楷体" pitchFamily="49" charset="-122"/>
              <a:ea typeface="楷体" pitchFamily="49" charset="-122"/>
              <a:cs typeface="Times New Roman" pitchFamily="18" charset="0"/>
              <a:hlinkClick r:id="rId7" action="ppaction://hlinkfile"/>
            </a:endParaRPr>
          </a:p>
        </p:txBody>
      </p:sp>
      <p:pic>
        <p:nvPicPr>
          <p:cNvPr id="63" name="Picture 4" descr="https://timgsa.baidu.com/timg?image&amp;quality=80&amp;size=b9999_10000&amp;sec=1488719464511&amp;di=3090917f0cbfee9559b49d3ca40a5546&amp;imgtype=0&amp;src=http%3A%2F%2Fa1.att.hudong.com%2F42%2F94%2F01300542631234141856946054118_s.jp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000627" y="2192330"/>
            <a:ext cx="3558109" cy="307183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42" name="组合 41"/>
          <p:cNvGrpSpPr/>
          <p:nvPr/>
        </p:nvGrpSpPr>
        <p:grpSpPr>
          <a:xfrm>
            <a:off x="285720" y="5827412"/>
            <a:ext cx="8572560" cy="642942"/>
            <a:chOff x="285720" y="5827412"/>
            <a:chExt cx="8572560" cy="642942"/>
          </a:xfrm>
        </p:grpSpPr>
        <p:sp>
          <p:nvSpPr>
            <p:cNvPr id="38" name="矩形 37"/>
            <p:cNvSpPr/>
            <p:nvPr/>
          </p:nvSpPr>
          <p:spPr>
            <a:xfrm>
              <a:off x="285720" y="5827412"/>
              <a:ext cx="8572560" cy="642942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矩形 40"/>
            <p:cNvSpPr/>
            <p:nvPr/>
          </p:nvSpPr>
          <p:spPr>
            <a:xfrm>
              <a:off x="357158" y="5857892"/>
              <a:ext cx="823514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200" b="1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Kepler’s</a:t>
              </a:r>
              <a:r>
                <a:rPr lang="en-US" altLang="zh-CN" sz="32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Laws of Planetary Motion: </a:t>
              </a:r>
              <a:r>
                <a:rPr lang="zh-CN" altLang="en-US" sz="32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经验定律</a:t>
              </a:r>
            </a:p>
          </p:txBody>
        </p:sp>
      </p:grpSp>
      <p:pic>
        <p:nvPicPr>
          <p:cNvPr id="5" name="音频 4">
            <a:hlinkClick r:id="" action="ppaction://media"/>
            <a:extLst>
              <a:ext uri="{FF2B5EF4-FFF2-40B4-BE49-F238E27FC236}">
                <a16:creationId xmlns:a16="http://schemas.microsoft.com/office/drawing/2014/main" id="{6F1007E2-0D71-44DC-861A-8A955318EF7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2968"/>
    </mc:Choice>
    <mc:Fallback>
      <p:transition spd="slow" advTm="202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2" grpId="0" animBg="1" autoUpdateAnimBg="0"/>
      <p:bldP spid="3" grpId="0" autoUpdateAnimBg="0"/>
      <p:bldP spid="18" grpId="0" autoUpdateAnimBg="0"/>
      <p:bldP spid="31" grpId="0" animBg="1" autoUpdateAnimBg="0"/>
      <p:bldP spid="32" grpId="0" autoUpdateAnimBg="0"/>
      <p:bldP spid="43" grpId="0"/>
      <p:bldP spid="57" grpId="0" animBg="1"/>
      <p:bldP spid="5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571480"/>
            <a:ext cx="1891588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2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近似处理</a:t>
            </a:r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500034" y="1857364"/>
            <a:ext cx="435771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圆轨道，太阳处于圆心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组合 42"/>
          <p:cNvGrpSpPr>
            <a:grpSpLocks noChangeAspect="1"/>
          </p:cNvGrpSpPr>
          <p:nvPr/>
        </p:nvGrpSpPr>
        <p:grpSpPr>
          <a:xfrm>
            <a:off x="5072066" y="1928802"/>
            <a:ext cx="2736000" cy="2736000"/>
            <a:chOff x="928662" y="3571875"/>
            <a:chExt cx="1767000" cy="1767008"/>
          </a:xfrm>
        </p:grpSpPr>
        <p:sp>
          <p:nvSpPr>
            <p:cNvPr id="27" name="椭圆 26"/>
            <p:cNvSpPr/>
            <p:nvPr/>
          </p:nvSpPr>
          <p:spPr>
            <a:xfrm>
              <a:off x="928662" y="3571875"/>
              <a:ext cx="1767000" cy="1767008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/>
            <p:cNvSpPr>
              <a:spLocks noChangeAspect="1"/>
            </p:cNvSpPr>
            <p:nvPr/>
          </p:nvSpPr>
          <p:spPr>
            <a:xfrm>
              <a:off x="1620718" y="4272136"/>
              <a:ext cx="360000" cy="36000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Rectangle 3"/>
            <p:cNvSpPr txBox="1">
              <a:spLocks noRot="1" noChangeArrowheads="1"/>
            </p:cNvSpPr>
            <p:nvPr/>
          </p:nvSpPr>
          <p:spPr>
            <a:xfrm>
              <a:off x="1943677" y="4415652"/>
              <a:ext cx="472226" cy="263517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b="1" i="0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Sun</a:t>
              </a:r>
              <a:endParaRPr kumimoji="0" lang="zh-CN" altLang="en-US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  <a:hlinkClick r:id="rId7" action="ppaction://hlinkfile"/>
              </a:endParaRPr>
            </a:p>
          </p:txBody>
        </p:sp>
      </p:grpSp>
      <p:sp>
        <p:nvSpPr>
          <p:cNvPr id="31" name="椭圆 30"/>
          <p:cNvSpPr>
            <a:spLocks noChangeAspect="1"/>
          </p:cNvSpPr>
          <p:nvPr/>
        </p:nvSpPr>
        <p:spPr>
          <a:xfrm>
            <a:off x="5463570" y="2117716"/>
            <a:ext cx="180000" cy="180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矩形 91"/>
          <p:cNvSpPr/>
          <p:nvPr/>
        </p:nvSpPr>
        <p:spPr>
          <a:xfrm>
            <a:off x="571472" y="1357298"/>
            <a:ext cx="172996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轨道定律</a:t>
            </a:r>
            <a:endParaRPr lang="zh-CN" altLang="en-US" sz="3000" dirty="0"/>
          </a:p>
        </p:txBody>
      </p:sp>
      <p:sp>
        <p:nvSpPr>
          <p:cNvPr id="35" name="Rectangle 3"/>
          <p:cNvSpPr txBox="1">
            <a:spLocks noRot="1" noChangeArrowheads="1"/>
          </p:cNvSpPr>
          <p:nvPr/>
        </p:nvSpPr>
        <p:spPr>
          <a:xfrm>
            <a:off x="500034" y="3214686"/>
            <a:ext cx="435771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相等时间，面积相等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571472" y="2714620"/>
            <a:ext cx="172996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面积定律</a:t>
            </a:r>
            <a:endParaRPr lang="zh-CN" altLang="en-US" sz="3000" dirty="0"/>
          </a:p>
        </p:txBody>
      </p:sp>
      <p:sp>
        <p:nvSpPr>
          <p:cNvPr id="40" name="燕尾形箭头 39"/>
          <p:cNvSpPr/>
          <p:nvPr/>
        </p:nvSpPr>
        <p:spPr>
          <a:xfrm rot="5400000">
            <a:off x="2071670" y="3857628"/>
            <a:ext cx="357190" cy="35719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Rectangle 3"/>
          <p:cNvSpPr txBox="1">
            <a:spLocks noRot="1" noChangeArrowheads="1"/>
          </p:cNvSpPr>
          <p:nvPr/>
        </p:nvSpPr>
        <p:spPr>
          <a:xfrm>
            <a:off x="938186" y="4286256"/>
            <a:ext cx="263368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匀速圆周运动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3"/>
          <p:cNvSpPr txBox="1">
            <a:spLocks noRot="1" noChangeArrowheads="1"/>
          </p:cNvSpPr>
          <p:nvPr/>
        </p:nvSpPr>
        <p:spPr>
          <a:xfrm>
            <a:off x="500034" y="5715040"/>
            <a:ext cx="171451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571472" y="5143536"/>
            <a:ext cx="172996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周期定律</a:t>
            </a:r>
            <a:endParaRPr lang="zh-CN" altLang="en-US" sz="3000" dirty="0"/>
          </a:p>
        </p:txBody>
      </p:sp>
      <p:grpSp>
        <p:nvGrpSpPr>
          <p:cNvPr id="60" name="组合 59"/>
          <p:cNvGrpSpPr/>
          <p:nvPr/>
        </p:nvGrpSpPr>
        <p:grpSpPr>
          <a:xfrm>
            <a:off x="6429388" y="2428868"/>
            <a:ext cx="1071570" cy="857256"/>
            <a:chOff x="6429388" y="2428868"/>
            <a:chExt cx="1071570" cy="857256"/>
          </a:xfrm>
        </p:grpSpPr>
        <p:cxnSp>
          <p:nvCxnSpPr>
            <p:cNvPr id="57" name="直接连接符 56"/>
            <p:cNvCxnSpPr/>
            <p:nvPr/>
          </p:nvCxnSpPr>
          <p:spPr>
            <a:xfrm flipV="1">
              <a:off x="6429388" y="2428868"/>
              <a:ext cx="1071570" cy="857256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Rectangle 3"/>
            <p:cNvSpPr txBox="1">
              <a:spLocks noRot="1" noChangeArrowheads="1"/>
            </p:cNvSpPr>
            <p:nvPr/>
          </p:nvSpPr>
          <p:spPr>
            <a:xfrm>
              <a:off x="6804040" y="2454268"/>
              <a:ext cx="490542" cy="408024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b="1" i="1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r</a:t>
              </a:r>
              <a:endParaRPr kumimoji="0" lang="zh-CN" altLang="en-US" b="1" i="1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  <a:hlinkClick r:id="rId7" action="ppaction://hlinkfile"/>
              </a:endParaRPr>
            </a:p>
          </p:txBody>
        </p:sp>
      </p:grp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928662" y="5642416"/>
          <a:ext cx="1000132" cy="891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" name="公式" r:id="rId8" imgW="469800" imgH="419040" progId="Equation.3">
                  <p:embed/>
                </p:oleObj>
              </mc:Choice>
              <mc:Fallback>
                <p:oleObj name="公式" r:id="rId8" imgW="469800" imgH="419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5642416"/>
                        <a:ext cx="1000132" cy="8917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音频 4">
            <a:hlinkClick r:id="" action="ppaction://media"/>
            <a:extLst>
              <a:ext uri="{FF2B5EF4-FFF2-40B4-BE49-F238E27FC236}">
                <a16:creationId xmlns:a16="http://schemas.microsoft.com/office/drawing/2014/main" id="{7EEE1D93-D936-44C7-9D3B-2C7B9AB98BF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6177"/>
    </mc:Choice>
    <mc:Fallback>
      <p:transition spd="slow" advTm="10617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358 -0.02824 C 0.12031 -0.06875 0.20816 -0.01968 0.23872 0.08194 C 0.26962 0.1838 0.2316 0.30069 0.15469 0.34167 C 0.07743 0.38356 -0.01059 0.3338 -0.04114 0.23125 C -0.07135 0.13194 -0.03385 0.01389 0.04358 -0.02824 Z " pathEditMode="relative" rAng="-1308549" ptsTypes="fffff">
                                      <p:cBhvr>
                                        <p:cTn id="28" dur="2000" spd="-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0" y="1850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2" grpId="0" animBg="1"/>
      <p:bldP spid="3" grpId="0"/>
      <p:bldP spid="31" grpId="0" animBg="1"/>
      <p:bldP spid="31" grpId="1" animBg="1"/>
      <p:bldP spid="92" grpId="0"/>
      <p:bldP spid="35" grpId="0"/>
      <p:bldP spid="38" grpId="0"/>
      <p:bldP spid="40" grpId="0" animBg="1"/>
      <p:bldP spid="42" grpId="0"/>
      <p:bldP spid="43" grpId="0"/>
      <p:bldP spid="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98818" y="674693"/>
            <a:ext cx="8496944" cy="2862322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关于行星围绕太阳的运动，下列说法中正确的是（      ）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lnSpc>
                <a:spcPct val="150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对于某一个行星，它距离太阳越近，运动速度越慢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lnSpc>
                <a:spcPct val="150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对于某一个行星，它距离太阳越近，运动速度越快</a:t>
            </a:r>
            <a:endParaRPr lang="en-US" altLang="zh-CN" sz="24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lnSpc>
                <a:spcPct val="150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距离太阳越远的行星，运动周期越长</a:t>
            </a:r>
            <a:endParaRPr lang="en-US" altLang="zh-CN" sz="24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lnSpc>
                <a:spcPct val="150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距离太阳越远的行星，运动周期越短</a:t>
            </a:r>
            <a:endParaRPr lang="zh-CN" altLang="en-US" sz="1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7837074" y="747444"/>
            <a:ext cx="7191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C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98814" y="3663022"/>
            <a:ext cx="8496944" cy="2862322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哈雷彗星绕太阳转动的半长轴是地球绕太阳公转半径的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8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倍。哈雷彗星最近一次出现的时间是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986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年，试根据开普勒第三定律估算，它下次飞近地球将在哪一年？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9540" y="5313565"/>
            <a:ext cx="3068071" cy="716722"/>
          </a:xfrm>
          <a:prstGeom prst="rect">
            <a:avLst/>
          </a:prstGeom>
        </p:spPr>
      </p:pic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222931" y="5677630"/>
            <a:ext cx="15076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i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baseline="-25000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zh-CN" altLang="en-US" sz="2400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≈</a:t>
            </a:r>
            <a:r>
              <a:rPr lang="en-US" altLang="zh-CN" sz="2400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76</a:t>
            </a:r>
            <a:r>
              <a:rPr lang="zh-CN" altLang="en-US" sz="2400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年</a:t>
            </a:r>
            <a:endParaRPr lang="en-US" altLang="zh-CN" sz="2400" b="1" dirty="0">
              <a:solidFill>
                <a:srgbClr val="00B0F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532392"/>
              </p:ext>
            </p:extLst>
          </p:nvPr>
        </p:nvGraphicFramePr>
        <p:xfrm>
          <a:off x="899592" y="5435388"/>
          <a:ext cx="17684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7" name="Equation" r:id="rId9" imgW="901440" imgH="241200" progId="Equation.DSMT4">
                  <p:embed/>
                </p:oleObj>
              </mc:Choice>
              <mc:Fallback>
                <p:oleObj name="Equation" r:id="rId9" imgW="901440" imgH="241200" progId="Equation.DSMT4">
                  <p:embed/>
                  <p:pic>
                    <p:nvPicPr>
                      <p:cNvPr id="481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435388"/>
                        <a:ext cx="17684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388239"/>
              </p:ext>
            </p:extLst>
          </p:nvPr>
        </p:nvGraphicFramePr>
        <p:xfrm>
          <a:off x="1341291" y="6030287"/>
          <a:ext cx="92645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8" name="Equation" r:id="rId11" imgW="431640" imgH="177480" progId="Equation.DSMT4">
                  <p:embed/>
                </p:oleObj>
              </mc:Choice>
              <mc:Fallback>
                <p:oleObj name="Equation" r:id="rId11" imgW="431640" imgH="17748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291" y="6030287"/>
                        <a:ext cx="926453" cy="3476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大括号 9"/>
          <p:cNvSpPr/>
          <p:nvPr/>
        </p:nvSpPr>
        <p:spPr>
          <a:xfrm>
            <a:off x="2622035" y="5548423"/>
            <a:ext cx="108000" cy="756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燕尾形箭头 10"/>
          <p:cNvSpPr/>
          <p:nvPr/>
        </p:nvSpPr>
        <p:spPr>
          <a:xfrm>
            <a:off x="2903375" y="5809607"/>
            <a:ext cx="288000" cy="216000"/>
          </a:xfrm>
          <a:prstGeom prst="notchedRightArrow">
            <a:avLst/>
          </a:prstGeom>
          <a:solidFill>
            <a:srgbClr val="00B0F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4864508" y="6037103"/>
            <a:ext cx="15076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62</a:t>
            </a:r>
            <a:r>
              <a:rPr lang="zh-CN" altLang="en-US" sz="2400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年</a:t>
            </a:r>
            <a:endParaRPr lang="en-US" altLang="zh-CN" sz="2400" b="1" dirty="0">
              <a:solidFill>
                <a:srgbClr val="00B0F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燕尾形箭头 12"/>
          <p:cNvSpPr/>
          <p:nvPr/>
        </p:nvSpPr>
        <p:spPr>
          <a:xfrm rot="1860000">
            <a:off x="4572118" y="5929378"/>
            <a:ext cx="288000" cy="216000"/>
          </a:xfrm>
          <a:prstGeom prst="notchedRightArrow">
            <a:avLst/>
          </a:prstGeom>
          <a:solidFill>
            <a:srgbClr val="00B0F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873A5EF7-D341-4A32-9C65-696DA2DD205A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advTm="13079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8194" grpId="0" bldLvl="0" animBg="1" autoUpdateAnimBg="0"/>
      <p:bldP spid="30" grpId="0"/>
      <p:bldP spid="6" grpId="0" bldLvl="0" animBg="1" autoUpdateAnimBg="0"/>
      <p:bldP spid="7" grpId="0"/>
      <p:bldP spid="10" grpId="0" animBg="1"/>
      <p:bldP spid="11" grpId="0" animBg="1"/>
      <p:bldP spid="12" grpId="0"/>
      <p:bldP spid="1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4.9|103.3|17.2|14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3|33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5.6|251.2|58.4|39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6|4.1|13.6|6.5|6.2|15.8|30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3|8.9|5.6|14.6|8.5|27.3|23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47.4|47.4|10.1|10.6|4|17.6|9|24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4.2|2.3|6.6|20.1|23.1|7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3|1.5|34.8|25.8|3|13.5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16</TotalTime>
  <Words>387</Words>
  <Application>Microsoft Office PowerPoint</Application>
  <PresentationFormat>全屏显示(4:3)</PresentationFormat>
  <Paragraphs>100</Paragraphs>
  <Slides>10</Slides>
  <Notes>8</Notes>
  <HiddenSlides>0</HiddenSlides>
  <MMClips>1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20" baseType="lpstr">
      <vt:lpstr>华文楷体</vt:lpstr>
      <vt:lpstr>华文新魏</vt:lpstr>
      <vt:lpstr>楷体</vt:lpstr>
      <vt:lpstr>Arial</vt:lpstr>
      <vt:lpstr>Calibri</vt:lpstr>
      <vt:lpstr>Times New Roman</vt:lpstr>
      <vt:lpstr>Wingdings</vt:lpstr>
      <vt:lpstr>Office 主题</vt:lpstr>
      <vt:lpstr>公式</vt:lpstr>
      <vt:lpstr>Equation</vt:lpstr>
      <vt:lpstr>PowerPoint 演示文稿</vt:lpstr>
      <vt:lpstr>PowerPoint 演示文稿</vt:lpstr>
      <vt:lpstr>日心说 (Heliocentric Model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angyu</dc:creator>
  <cp:lastModifiedBy>张 小鱼</cp:lastModifiedBy>
  <cp:revision>265</cp:revision>
  <dcterms:created xsi:type="dcterms:W3CDTF">2014-10-19T02:03:18Z</dcterms:created>
  <dcterms:modified xsi:type="dcterms:W3CDTF">2019-03-16T14:21:22Z</dcterms:modified>
</cp:coreProperties>
</file>